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media4.wav" ContentType="audio/x-wav"/>
  <Override PartName="/ppt/media/audio3.wav" ContentType="audio/x-wav"/>
  <Override PartName="/ppt/media/audio4.wav" ContentType="audio/x-wav"/>
  <Override PartName="/ppt/media/audio5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1" r:id="rId1"/>
  </p:sldMasterIdLst>
  <p:notesMasterIdLst>
    <p:notesMasterId r:id="rId47"/>
  </p:notesMasterIdLst>
  <p:sldIdLst>
    <p:sldId id="329" r:id="rId2"/>
    <p:sldId id="327" r:id="rId3"/>
    <p:sldId id="459" r:id="rId4"/>
    <p:sldId id="433" r:id="rId5"/>
    <p:sldId id="369" r:id="rId6"/>
    <p:sldId id="370" r:id="rId7"/>
    <p:sldId id="270" r:id="rId8"/>
    <p:sldId id="269" r:id="rId9"/>
    <p:sldId id="273" r:id="rId10"/>
    <p:sldId id="274" r:id="rId11"/>
    <p:sldId id="278" r:id="rId12"/>
    <p:sldId id="275" r:id="rId13"/>
    <p:sldId id="277" r:id="rId14"/>
    <p:sldId id="276" r:id="rId15"/>
    <p:sldId id="279" r:id="rId16"/>
    <p:sldId id="474" r:id="rId17"/>
    <p:sldId id="465" r:id="rId18"/>
    <p:sldId id="466" r:id="rId19"/>
    <p:sldId id="468" r:id="rId20"/>
    <p:sldId id="392" r:id="rId21"/>
    <p:sldId id="362" r:id="rId22"/>
    <p:sldId id="322" r:id="rId23"/>
    <p:sldId id="464" r:id="rId24"/>
    <p:sldId id="461" r:id="rId25"/>
    <p:sldId id="393" r:id="rId26"/>
    <p:sldId id="478" r:id="rId27"/>
    <p:sldId id="476" r:id="rId28"/>
    <p:sldId id="469" r:id="rId29"/>
    <p:sldId id="470" r:id="rId30"/>
    <p:sldId id="272" r:id="rId31"/>
    <p:sldId id="489" r:id="rId32"/>
    <p:sldId id="490" r:id="rId33"/>
    <p:sldId id="486" r:id="rId34"/>
    <p:sldId id="446" r:id="rId35"/>
    <p:sldId id="479" r:id="rId36"/>
    <p:sldId id="487" r:id="rId37"/>
    <p:sldId id="491" r:id="rId38"/>
    <p:sldId id="488" r:id="rId39"/>
    <p:sldId id="492" r:id="rId40"/>
    <p:sldId id="358" r:id="rId41"/>
    <p:sldId id="397" r:id="rId42"/>
    <p:sldId id="330" r:id="rId43"/>
    <p:sldId id="331" r:id="rId44"/>
    <p:sldId id="440" r:id="rId45"/>
    <p:sldId id="462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66FF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464" autoAdjust="0"/>
    <p:restoredTop sz="94660"/>
  </p:normalViewPr>
  <p:slideViewPr>
    <p:cSldViewPr snapToGrid="0">
      <p:cViewPr varScale="1">
        <p:scale>
          <a:sx n="63" d="100"/>
          <a:sy n="63" d="100"/>
        </p:scale>
        <p:origin x="1362" y="90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093376-FC7E-416E-A6FE-0B1E54F678A8}" type="datetimeFigureOut">
              <a:rPr lang="en-US" smtClean="0"/>
              <a:pPr/>
              <a:t>10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B20B8-F77D-49B8-89EA-A004690EA6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438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645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610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8123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4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4"/>
          <p:cNvSpPr txBox="1">
            <a:spLocks noGrp="1"/>
          </p:cNvSpPr>
          <p:nvPr>
            <p:ph type="body" idx="1"/>
          </p:nvPr>
        </p:nvSpPr>
        <p:spPr>
          <a:xfrm>
            <a:off x="960000" y="1631533"/>
            <a:ext cx="10272000" cy="41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630" lvl="0" indent="-40642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●"/>
              <a:defRPr/>
            </a:lvl1pPr>
            <a:lvl2pPr marL="1219261" lvl="1" indent="-40642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○"/>
              <a:defRPr/>
            </a:lvl2pPr>
            <a:lvl3pPr marL="1828891" lvl="2" indent="-40642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■"/>
              <a:defRPr/>
            </a:lvl3pPr>
            <a:lvl4pPr marL="2438522" lvl="3" indent="-40642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●"/>
              <a:defRPr/>
            </a:lvl4pPr>
            <a:lvl5pPr marL="3048152" lvl="4" indent="-40642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○"/>
              <a:defRPr/>
            </a:lvl5pPr>
            <a:lvl6pPr marL="3657783" lvl="5" indent="-40642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■"/>
              <a:defRPr/>
            </a:lvl6pPr>
            <a:lvl7pPr marL="4267413" lvl="6" indent="-40642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●"/>
              <a:defRPr/>
            </a:lvl7pPr>
            <a:lvl8pPr marL="4877044" lvl="7" indent="-40642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○"/>
              <a:defRPr/>
            </a:lvl8pPr>
            <a:lvl9pPr marL="5486674" lvl="8" indent="-40642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41" name="Google Shape;41;p4"/>
          <p:cNvSpPr/>
          <p:nvPr/>
        </p:nvSpPr>
        <p:spPr>
          <a:xfrm>
            <a:off x="3665813" y="420867"/>
            <a:ext cx="332619" cy="111163"/>
          </a:xfrm>
          <a:custGeom>
            <a:avLst/>
            <a:gdLst/>
            <a:ahLst/>
            <a:cxnLst/>
            <a:rect l="l" t="t" r="r" b="b"/>
            <a:pathLst>
              <a:path w="2684" h="897" extrusionOk="0">
                <a:moveTo>
                  <a:pt x="644" y="1"/>
                </a:moveTo>
                <a:cubicBezTo>
                  <a:pt x="445" y="1"/>
                  <a:pt x="222" y="119"/>
                  <a:pt x="0" y="473"/>
                </a:cubicBezTo>
                <a:cubicBezTo>
                  <a:pt x="166" y="332"/>
                  <a:pt x="326" y="278"/>
                  <a:pt x="475" y="278"/>
                </a:cubicBezTo>
                <a:cubicBezTo>
                  <a:pt x="975" y="278"/>
                  <a:pt x="1342" y="897"/>
                  <a:pt x="1342" y="897"/>
                </a:cubicBezTo>
                <a:cubicBezTo>
                  <a:pt x="1342" y="897"/>
                  <a:pt x="1709" y="278"/>
                  <a:pt x="2209" y="278"/>
                </a:cubicBezTo>
                <a:cubicBezTo>
                  <a:pt x="2358" y="278"/>
                  <a:pt x="2518" y="332"/>
                  <a:pt x="2684" y="473"/>
                </a:cubicBezTo>
                <a:cubicBezTo>
                  <a:pt x="2462" y="119"/>
                  <a:pt x="2239" y="1"/>
                  <a:pt x="2040" y="1"/>
                </a:cubicBezTo>
                <a:cubicBezTo>
                  <a:pt x="1643" y="1"/>
                  <a:pt x="1342" y="473"/>
                  <a:pt x="1342" y="473"/>
                </a:cubicBezTo>
                <a:cubicBezTo>
                  <a:pt x="1342" y="473"/>
                  <a:pt x="1041" y="1"/>
                  <a:pt x="644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2" name="Google Shape;42;p4"/>
          <p:cNvSpPr/>
          <p:nvPr/>
        </p:nvSpPr>
        <p:spPr>
          <a:xfrm>
            <a:off x="11010893" y="481584"/>
            <a:ext cx="332619" cy="111781"/>
          </a:xfrm>
          <a:custGeom>
            <a:avLst/>
            <a:gdLst/>
            <a:ahLst/>
            <a:cxnLst/>
            <a:rect l="l" t="t" r="r" b="b"/>
            <a:pathLst>
              <a:path w="2684" h="902" extrusionOk="0">
                <a:moveTo>
                  <a:pt x="643" y="1"/>
                </a:moveTo>
                <a:cubicBezTo>
                  <a:pt x="445" y="1"/>
                  <a:pt x="222" y="120"/>
                  <a:pt x="0" y="479"/>
                </a:cubicBezTo>
                <a:cubicBezTo>
                  <a:pt x="166" y="338"/>
                  <a:pt x="326" y="283"/>
                  <a:pt x="475" y="283"/>
                </a:cubicBezTo>
                <a:cubicBezTo>
                  <a:pt x="975" y="283"/>
                  <a:pt x="1342" y="902"/>
                  <a:pt x="1342" y="902"/>
                </a:cubicBezTo>
                <a:cubicBezTo>
                  <a:pt x="1342" y="902"/>
                  <a:pt x="1708" y="283"/>
                  <a:pt x="2209" y="283"/>
                </a:cubicBezTo>
                <a:cubicBezTo>
                  <a:pt x="2357" y="283"/>
                  <a:pt x="2518" y="338"/>
                  <a:pt x="2683" y="479"/>
                </a:cubicBezTo>
                <a:cubicBezTo>
                  <a:pt x="2462" y="120"/>
                  <a:pt x="2239" y="1"/>
                  <a:pt x="2040" y="1"/>
                </a:cubicBezTo>
                <a:cubicBezTo>
                  <a:pt x="1643" y="1"/>
                  <a:pt x="1342" y="479"/>
                  <a:pt x="1342" y="479"/>
                </a:cubicBezTo>
                <a:cubicBezTo>
                  <a:pt x="1342" y="479"/>
                  <a:pt x="1041" y="1"/>
                  <a:pt x="64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43" name="Google Shape;43;p4"/>
          <p:cNvGrpSpPr/>
          <p:nvPr/>
        </p:nvGrpSpPr>
        <p:grpSpPr>
          <a:xfrm>
            <a:off x="-368708" y="-76725"/>
            <a:ext cx="2336191" cy="733613"/>
            <a:chOff x="4626925" y="135475"/>
            <a:chExt cx="973900" cy="305825"/>
          </a:xfrm>
        </p:grpSpPr>
        <p:sp>
          <p:nvSpPr>
            <p:cNvPr id="44" name="Google Shape;44;p4"/>
            <p:cNvSpPr/>
            <p:nvPr/>
          </p:nvSpPr>
          <p:spPr>
            <a:xfrm>
              <a:off x="4626925" y="135475"/>
              <a:ext cx="973900" cy="305825"/>
            </a:xfrm>
            <a:custGeom>
              <a:avLst/>
              <a:gdLst/>
              <a:ahLst/>
              <a:cxnLst/>
              <a:rect l="l" t="t" r="r" b="b"/>
              <a:pathLst>
                <a:path w="38956" h="12233" extrusionOk="0">
                  <a:moveTo>
                    <a:pt x="19841" y="0"/>
                  </a:moveTo>
                  <a:cubicBezTo>
                    <a:pt x="16480" y="0"/>
                    <a:pt x="13604" y="2124"/>
                    <a:pt x="12528" y="5082"/>
                  </a:cubicBezTo>
                  <a:cubicBezTo>
                    <a:pt x="11614" y="4463"/>
                    <a:pt x="10512" y="4114"/>
                    <a:pt x="9329" y="4114"/>
                  </a:cubicBezTo>
                  <a:cubicBezTo>
                    <a:pt x="6399" y="4114"/>
                    <a:pt x="3926" y="6345"/>
                    <a:pt x="3657" y="9249"/>
                  </a:cubicBezTo>
                  <a:cubicBezTo>
                    <a:pt x="3495" y="9222"/>
                    <a:pt x="3334" y="9222"/>
                    <a:pt x="3119" y="9222"/>
                  </a:cubicBezTo>
                  <a:cubicBezTo>
                    <a:pt x="1398" y="9222"/>
                    <a:pt x="27" y="10566"/>
                    <a:pt x="1" y="12233"/>
                  </a:cubicBezTo>
                  <a:lnTo>
                    <a:pt x="38955" y="12233"/>
                  </a:lnTo>
                  <a:cubicBezTo>
                    <a:pt x="38875" y="10485"/>
                    <a:pt x="37504" y="9141"/>
                    <a:pt x="35783" y="9141"/>
                  </a:cubicBezTo>
                  <a:cubicBezTo>
                    <a:pt x="35487" y="9141"/>
                    <a:pt x="35192" y="9168"/>
                    <a:pt x="34869" y="9275"/>
                  </a:cubicBezTo>
                  <a:cubicBezTo>
                    <a:pt x="34331" y="7152"/>
                    <a:pt x="32396" y="5592"/>
                    <a:pt x="30084" y="5592"/>
                  </a:cubicBezTo>
                  <a:cubicBezTo>
                    <a:pt x="29116" y="5592"/>
                    <a:pt x="28202" y="5861"/>
                    <a:pt x="27449" y="6345"/>
                  </a:cubicBezTo>
                  <a:cubicBezTo>
                    <a:pt x="26831" y="2716"/>
                    <a:pt x="23632" y="0"/>
                    <a:pt x="198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4"/>
            <p:cNvSpPr/>
            <p:nvPr/>
          </p:nvSpPr>
          <p:spPr>
            <a:xfrm>
              <a:off x="4938100" y="256450"/>
              <a:ext cx="62525" cy="73950"/>
            </a:xfrm>
            <a:custGeom>
              <a:avLst/>
              <a:gdLst/>
              <a:ahLst/>
              <a:cxnLst/>
              <a:rect l="l" t="t" r="r" b="b"/>
              <a:pathLst>
                <a:path w="2501" h="2958" extrusionOk="0">
                  <a:moveTo>
                    <a:pt x="162" y="1"/>
                  </a:moveTo>
                  <a:lnTo>
                    <a:pt x="1" y="296"/>
                  </a:lnTo>
                  <a:cubicBezTo>
                    <a:pt x="1" y="350"/>
                    <a:pt x="1748" y="1372"/>
                    <a:pt x="2205" y="2958"/>
                  </a:cubicBezTo>
                  <a:lnTo>
                    <a:pt x="2501" y="2823"/>
                  </a:lnTo>
                  <a:cubicBezTo>
                    <a:pt x="2017" y="1157"/>
                    <a:pt x="216" y="27"/>
                    <a:pt x="16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4"/>
            <p:cNvSpPr/>
            <p:nvPr/>
          </p:nvSpPr>
          <p:spPr>
            <a:xfrm>
              <a:off x="4716975" y="360625"/>
              <a:ext cx="57175" cy="46400"/>
            </a:xfrm>
            <a:custGeom>
              <a:avLst/>
              <a:gdLst/>
              <a:ahLst/>
              <a:cxnLst/>
              <a:rect l="l" t="t" r="r" b="b"/>
              <a:pathLst>
                <a:path w="2287" h="1856" extrusionOk="0">
                  <a:moveTo>
                    <a:pt x="108" y="1"/>
                  </a:moveTo>
                  <a:lnTo>
                    <a:pt x="1" y="350"/>
                  </a:lnTo>
                  <a:cubicBezTo>
                    <a:pt x="28" y="377"/>
                    <a:pt x="1453" y="807"/>
                    <a:pt x="2017" y="1856"/>
                  </a:cubicBezTo>
                  <a:lnTo>
                    <a:pt x="2286" y="1641"/>
                  </a:lnTo>
                  <a:cubicBezTo>
                    <a:pt x="1641" y="511"/>
                    <a:pt x="162" y="27"/>
                    <a:pt x="10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5254000" y="289375"/>
              <a:ext cx="61850" cy="68600"/>
            </a:xfrm>
            <a:custGeom>
              <a:avLst/>
              <a:gdLst/>
              <a:ahLst/>
              <a:cxnLst/>
              <a:rect l="l" t="t" r="r" b="b"/>
              <a:pathLst>
                <a:path w="2474" h="2744" extrusionOk="0">
                  <a:moveTo>
                    <a:pt x="2312" y="1"/>
                  </a:moveTo>
                  <a:cubicBezTo>
                    <a:pt x="457" y="1103"/>
                    <a:pt x="27" y="2582"/>
                    <a:pt x="0" y="2662"/>
                  </a:cubicBezTo>
                  <a:lnTo>
                    <a:pt x="323" y="2743"/>
                  </a:lnTo>
                  <a:cubicBezTo>
                    <a:pt x="323" y="2743"/>
                    <a:pt x="753" y="1345"/>
                    <a:pt x="2474" y="297"/>
                  </a:cubicBezTo>
                  <a:lnTo>
                    <a:pt x="2312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5467050" y="364000"/>
              <a:ext cx="33625" cy="30250"/>
            </a:xfrm>
            <a:custGeom>
              <a:avLst/>
              <a:gdLst/>
              <a:ahLst/>
              <a:cxnLst/>
              <a:rect l="l" t="t" r="r" b="b"/>
              <a:pathLst>
                <a:path w="1345" h="1210" extrusionOk="0">
                  <a:moveTo>
                    <a:pt x="1237" y="0"/>
                  </a:moveTo>
                  <a:cubicBezTo>
                    <a:pt x="296" y="350"/>
                    <a:pt x="1" y="1075"/>
                    <a:pt x="1" y="1102"/>
                  </a:cubicBezTo>
                  <a:lnTo>
                    <a:pt x="296" y="1210"/>
                  </a:lnTo>
                  <a:cubicBezTo>
                    <a:pt x="296" y="1183"/>
                    <a:pt x="538" y="565"/>
                    <a:pt x="1345" y="323"/>
                  </a:cubicBezTo>
                  <a:lnTo>
                    <a:pt x="123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4"/>
            <p:cNvSpPr/>
            <p:nvPr/>
          </p:nvSpPr>
          <p:spPr>
            <a:xfrm>
              <a:off x="4936775" y="326925"/>
              <a:ext cx="137125" cy="40450"/>
            </a:xfrm>
            <a:custGeom>
              <a:avLst/>
              <a:gdLst/>
              <a:ahLst/>
              <a:cxnLst/>
              <a:rect l="l" t="t" r="r" b="b"/>
              <a:pathLst>
                <a:path w="5485" h="1618" extrusionOk="0">
                  <a:moveTo>
                    <a:pt x="2616" y="0"/>
                  </a:moveTo>
                  <a:cubicBezTo>
                    <a:pt x="2559" y="0"/>
                    <a:pt x="2503" y="2"/>
                    <a:pt x="2446" y="4"/>
                  </a:cubicBezTo>
                  <a:cubicBezTo>
                    <a:pt x="1452" y="85"/>
                    <a:pt x="591" y="623"/>
                    <a:pt x="0" y="1456"/>
                  </a:cubicBezTo>
                  <a:lnTo>
                    <a:pt x="269" y="1617"/>
                  </a:lnTo>
                  <a:cubicBezTo>
                    <a:pt x="780" y="838"/>
                    <a:pt x="1586" y="408"/>
                    <a:pt x="2446" y="354"/>
                  </a:cubicBezTo>
                  <a:cubicBezTo>
                    <a:pt x="2520" y="348"/>
                    <a:pt x="2594" y="345"/>
                    <a:pt x="2668" y="345"/>
                  </a:cubicBezTo>
                  <a:cubicBezTo>
                    <a:pt x="3611" y="345"/>
                    <a:pt x="4517" y="819"/>
                    <a:pt x="5216" y="1617"/>
                  </a:cubicBezTo>
                  <a:lnTo>
                    <a:pt x="5484" y="1429"/>
                  </a:lnTo>
                  <a:cubicBezTo>
                    <a:pt x="4718" y="484"/>
                    <a:pt x="3685" y="0"/>
                    <a:pt x="26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0" name="Google Shape;50;p4"/>
          <p:cNvGrpSpPr/>
          <p:nvPr/>
        </p:nvGrpSpPr>
        <p:grpSpPr>
          <a:xfrm>
            <a:off x="11088029" y="5706925"/>
            <a:ext cx="1500180" cy="475084"/>
            <a:chOff x="5762775" y="261825"/>
            <a:chExt cx="564600" cy="178800"/>
          </a:xfrm>
        </p:grpSpPr>
        <p:sp>
          <p:nvSpPr>
            <p:cNvPr id="51" name="Google Shape;51;p4"/>
            <p:cNvSpPr/>
            <p:nvPr/>
          </p:nvSpPr>
          <p:spPr>
            <a:xfrm>
              <a:off x="5762775" y="261825"/>
              <a:ext cx="564600" cy="178800"/>
            </a:xfrm>
            <a:custGeom>
              <a:avLst/>
              <a:gdLst/>
              <a:ahLst/>
              <a:cxnLst/>
              <a:rect l="l" t="t" r="r" b="b"/>
              <a:pathLst>
                <a:path w="22584" h="7152" extrusionOk="0">
                  <a:moveTo>
                    <a:pt x="10458" y="1"/>
                  </a:moveTo>
                  <a:cubicBezTo>
                    <a:pt x="7286" y="1"/>
                    <a:pt x="4732" y="2501"/>
                    <a:pt x="4732" y="5673"/>
                  </a:cubicBezTo>
                  <a:lnTo>
                    <a:pt x="4732" y="5942"/>
                  </a:lnTo>
                  <a:cubicBezTo>
                    <a:pt x="4194" y="5539"/>
                    <a:pt x="3576" y="5270"/>
                    <a:pt x="2823" y="5270"/>
                  </a:cubicBezTo>
                  <a:cubicBezTo>
                    <a:pt x="1560" y="5270"/>
                    <a:pt x="484" y="6050"/>
                    <a:pt x="0" y="7125"/>
                  </a:cubicBezTo>
                  <a:lnTo>
                    <a:pt x="0" y="7152"/>
                  </a:lnTo>
                  <a:lnTo>
                    <a:pt x="22583" y="7152"/>
                  </a:lnTo>
                  <a:cubicBezTo>
                    <a:pt x="22422" y="5136"/>
                    <a:pt x="20701" y="3549"/>
                    <a:pt x="18658" y="3549"/>
                  </a:cubicBezTo>
                  <a:cubicBezTo>
                    <a:pt x="17690" y="3549"/>
                    <a:pt x="16776" y="3926"/>
                    <a:pt x="16077" y="4517"/>
                  </a:cubicBezTo>
                  <a:cubicBezTo>
                    <a:pt x="15539" y="1936"/>
                    <a:pt x="13201" y="1"/>
                    <a:pt x="104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6136450" y="371375"/>
              <a:ext cx="30275" cy="47075"/>
            </a:xfrm>
            <a:custGeom>
              <a:avLst/>
              <a:gdLst/>
              <a:ahLst/>
              <a:cxnLst/>
              <a:rect l="l" t="t" r="r" b="b"/>
              <a:pathLst>
                <a:path w="1211" h="1883" extrusionOk="0">
                  <a:moveTo>
                    <a:pt x="996" y="1"/>
                  </a:moveTo>
                  <a:cubicBezTo>
                    <a:pt x="942" y="55"/>
                    <a:pt x="135" y="754"/>
                    <a:pt x="1" y="1856"/>
                  </a:cubicBezTo>
                  <a:lnTo>
                    <a:pt x="350" y="1883"/>
                  </a:lnTo>
                  <a:cubicBezTo>
                    <a:pt x="485" y="915"/>
                    <a:pt x="1211" y="270"/>
                    <a:pt x="1211" y="270"/>
                  </a:cubicBezTo>
                  <a:lnTo>
                    <a:pt x="99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827149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6072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65183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92040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777084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26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1360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40479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5535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E0155-1005-4C85-9FCB-5590EE4C4E8D}" type="datetimeFigureOut">
              <a:rPr lang="en-US" smtClean="0"/>
              <a:pPr/>
              <a:t>10/2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A579CC-5879-4778-B469-311709FE198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233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media" Target="../media/media2.mp3"/><Relationship Id="rId7" Type="http://schemas.openxmlformats.org/officeDocument/2006/relationships/image" Target="../media/image2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1.xml"/><Relationship Id="rId4" Type="http://schemas.openxmlformats.org/officeDocument/2006/relationships/audio" Target="../media/media2.mp3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microsoft.com/office/2007/relationships/hdphoto" Target="../media/hdphoto2.wdp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slide" Target="slide8.xml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12" Type="http://schemas.openxmlformats.org/officeDocument/2006/relationships/image" Target="../media/image24.png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6" Type="http://schemas.openxmlformats.org/officeDocument/2006/relationships/image" Target="../media/image21.png"/><Relationship Id="rId11" Type="http://schemas.microsoft.com/office/2007/relationships/hdphoto" Target="../media/hdphoto3.wdp"/><Relationship Id="rId5" Type="http://schemas.openxmlformats.org/officeDocument/2006/relationships/audio" Target="../media/audio4.wav"/><Relationship Id="rId10" Type="http://schemas.openxmlformats.org/officeDocument/2006/relationships/image" Target="../media/image23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slide" Target="slide8.xml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12" Type="http://schemas.openxmlformats.org/officeDocument/2006/relationships/image" Target="../media/image24.png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6" Type="http://schemas.openxmlformats.org/officeDocument/2006/relationships/image" Target="../media/image21.png"/><Relationship Id="rId11" Type="http://schemas.microsoft.com/office/2007/relationships/hdphoto" Target="../media/hdphoto3.wdp"/><Relationship Id="rId5" Type="http://schemas.openxmlformats.org/officeDocument/2006/relationships/audio" Target="../media/audio4.wav"/><Relationship Id="rId10" Type="http://schemas.openxmlformats.org/officeDocument/2006/relationships/image" Target="../media/image23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microsoft.com/office/2007/relationships/hdphoto" Target="../media/hdphoto2.wdp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slide" Target="slide8.xml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12" Type="http://schemas.openxmlformats.org/officeDocument/2006/relationships/image" Target="../media/image24.png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6" Type="http://schemas.openxmlformats.org/officeDocument/2006/relationships/image" Target="../media/image21.png"/><Relationship Id="rId11" Type="http://schemas.microsoft.com/office/2007/relationships/hdphoto" Target="../media/hdphoto3.wdp"/><Relationship Id="rId5" Type="http://schemas.openxmlformats.org/officeDocument/2006/relationships/audio" Target="../media/audio4.wav"/><Relationship Id="rId10" Type="http://schemas.openxmlformats.org/officeDocument/2006/relationships/image" Target="../media/image23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audio" Target="../media/audio4.wav"/><Relationship Id="rId7" Type="http://schemas.microsoft.com/office/2007/relationships/hdphoto" Target="../media/hdphoto2.wdp"/><Relationship Id="rId12" Type="http://schemas.openxmlformats.org/officeDocument/2006/relationships/slide" Target="slide8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24.png"/><Relationship Id="rId5" Type="http://schemas.microsoft.com/office/2007/relationships/hdphoto" Target="../media/hdphoto1.wdp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microsoft.com/office/2007/relationships/hdphoto" Target="../media/hdphoto3.wdp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22.png"/><Relationship Id="rId4" Type="http://schemas.microsoft.com/office/2007/relationships/hdphoto" Target="../media/hdphoto1.wdp"/><Relationship Id="rId9" Type="http://schemas.openxmlformats.org/officeDocument/2006/relationships/slide" Target="slide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image" Target="../media/image31.gif"/><Relationship Id="rId3" Type="http://schemas.openxmlformats.org/officeDocument/2006/relationships/image" Target="../media/image26.gif"/><Relationship Id="rId7" Type="http://schemas.openxmlformats.org/officeDocument/2006/relationships/image" Target="../media/image28.gif"/><Relationship Id="rId12" Type="http://schemas.openxmlformats.org/officeDocument/2006/relationships/slide" Target="slide23.xml"/><Relationship Id="rId17" Type="http://schemas.openxmlformats.org/officeDocument/2006/relationships/image" Target="../media/image33.gif"/><Relationship Id="rId2" Type="http://schemas.openxmlformats.org/officeDocument/2006/relationships/slide" Target="slide20.xml"/><Relationship Id="rId16" Type="http://schemas.openxmlformats.org/officeDocument/2006/relationships/slide" Target="slide2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11" Type="http://schemas.openxmlformats.org/officeDocument/2006/relationships/image" Target="../media/image30.gif"/><Relationship Id="rId5" Type="http://schemas.openxmlformats.org/officeDocument/2006/relationships/image" Target="../media/image27.gif"/><Relationship Id="rId15" Type="http://schemas.openxmlformats.org/officeDocument/2006/relationships/image" Target="../media/image32.jpeg"/><Relationship Id="rId10" Type="http://schemas.openxmlformats.org/officeDocument/2006/relationships/slide" Target="slide25.xml"/><Relationship Id="rId4" Type="http://schemas.openxmlformats.org/officeDocument/2006/relationships/slide" Target="slide22.xml"/><Relationship Id="rId9" Type="http://schemas.openxmlformats.org/officeDocument/2006/relationships/image" Target="../media/image29.gif"/><Relationship Id="rId14" Type="http://schemas.openxmlformats.org/officeDocument/2006/relationships/slide" Target="slide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D:\TOAN\Que%20huong%20-%20Bao%20Yen.mp3" TargetMode="Externa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2.jpeg"/><Relationship Id="rId4" Type="http://schemas.openxmlformats.org/officeDocument/2006/relationships/image" Target="../media/image4.gif"/><Relationship Id="rId9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4" Type="http://schemas.openxmlformats.org/officeDocument/2006/relationships/slide" Target="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slide" Target="slide19.xml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6" Type="http://schemas.openxmlformats.org/officeDocument/2006/relationships/image" Target="../media/image12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5.png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6" Type="http://schemas.openxmlformats.org/officeDocument/2006/relationships/slide" Target="slide19.xml"/><Relationship Id="rId5" Type="http://schemas.openxmlformats.org/officeDocument/2006/relationships/image" Target="../media/image12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2.png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audio" Target="../media/audio5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2.png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audio" Target="../media/audio5.wav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2.png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audio" Target="../media/audio5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2.png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slide" Target="slide1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36.emf"/><Relationship Id="rId7" Type="http://schemas.openxmlformats.org/officeDocument/2006/relationships/slide" Target="slide5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slide" Target="slide41.xml"/><Relationship Id="rId5" Type="http://schemas.openxmlformats.org/officeDocument/2006/relationships/image" Target="../media/image38.gif"/><Relationship Id="rId4" Type="http://schemas.openxmlformats.org/officeDocument/2006/relationships/image" Target="../media/image37.gif"/><Relationship Id="rId9" Type="http://schemas.openxmlformats.org/officeDocument/2006/relationships/image" Target="../media/image13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4" Type="http://schemas.openxmlformats.org/officeDocument/2006/relationships/image" Target="../media/image1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4.e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4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mp3"/><Relationship Id="rId1" Type="http://schemas.microsoft.com/office/2007/relationships/media" Target="../media/media6.mp3"/><Relationship Id="rId5" Type="http://schemas.openxmlformats.org/officeDocument/2006/relationships/audio" Target="../media/audio1.wav"/><Relationship Id="rId4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13" Type="http://schemas.openxmlformats.org/officeDocument/2006/relationships/image" Target="../media/image17.gif"/><Relationship Id="rId3" Type="http://schemas.openxmlformats.org/officeDocument/2006/relationships/slideLayout" Target="../slideLayouts/slideLayout2.xml"/><Relationship Id="rId7" Type="http://schemas.openxmlformats.org/officeDocument/2006/relationships/slide" Target="slide11.xml"/><Relationship Id="rId12" Type="http://schemas.openxmlformats.org/officeDocument/2006/relationships/slide" Target="slide16.xml"/><Relationship Id="rId17" Type="http://schemas.openxmlformats.org/officeDocument/2006/relationships/slide" Target="slide17.xml"/><Relationship Id="rId2" Type="http://schemas.openxmlformats.org/officeDocument/2006/relationships/audio" Target="../media/media4.wav"/><Relationship Id="rId16" Type="http://schemas.openxmlformats.org/officeDocument/2006/relationships/image" Target="../media/image20.png"/><Relationship Id="rId1" Type="http://schemas.microsoft.com/office/2007/relationships/media" Target="../media/media4.wav"/><Relationship Id="rId6" Type="http://schemas.openxmlformats.org/officeDocument/2006/relationships/slide" Target="slide10.xml"/><Relationship Id="rId11" Type="http://schemas.openxmlformats.org/officeDocument/2006/relationships/slide" Target="slide15.xml"/><Relationship Id="rId5" Type="http://schemas.openxmlformats.org/officeDocument/2006/relationships/slide" Target="slide9.xml"/><Relationship Id="rId15" Type="http://schemas.openxmlformats.org/officeDocument/2006/relationships/image" Target="../media/image19.gif"/><Relationship Id="rId10" Type="http://schemas.openxmlformats.org/officeDocument/2006/relationships/slide" Target="slide14.xml"/><Relationship Id="rId4" Type="http://schemas.openxmlformats.org/officeDocument/2006/relationships/image" Target="../media/image16.png"/><Relationship Id="rId9" Type="http://schemas.openxmlformats.org/officeDocument/2006/relationships/slide" Target="slide13.xml"/><Relationship Id="rId14" Type="http://schemas.openxmlformats.org/officeDocument/2006/relationships/image" Target="../media/image18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slide" Target="slide8.xml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12" Type="http://schemas.openxmlformats.org/officeDocument/2006/relationships/image" Target="../media/image24.png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6" Type="http://schemas.openxmlformats.org/officeDocument/2006/relationships/image" Target="../media/image21.png"/><Relationship Id="rId11" Type="http://schemas.microsoft.com/office/2007/relationships/hdphoto" Target="../media/hdphoto3.wdp"/><Relationship Id="rId5" Type="http://schemas.openxmlformats.org/officeDocument/2006/relationships/audio" Target="../media/audio4.wav"/><Relationship Id="rId10" Type="http://schemas.openxmlformats.org/officeDocument/2006/relationships/image" Target="../media/image23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Nhạc Sàn - DJ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13978607" y="1652753"/>
            <a:ext cx="609600" cy="609600"/>
          </a:xfrm>
          <a:prstGeom prst="rect">
            <a:avLst/>
          </a:prstGeom>
        </p:spPr>
      </p:pic>
      <p:pic>
        <p:nvPicPr>
          <p:cNvPr id="7" name="Lac%20Troi%20-%20Son%20Tung%20M%20TP(1)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>
            <a:duotone>
              <a:prstClr val="black"/>
              <a:schemeClr val="accent1">
                <a:lumMod val="75000"/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1277600" y="294293"/>
            <a:ext cx="609600" cy="609600"/>
          </a:xfrm>
          <a:prstGeom prst="rect">
            <a:avLst/>
          </a:prstGeom>
        </p:spPr>
      </p:pic>
      <p:pic>
        <p:nvPicPr>
          <p:cNvPr id="4" name="Picture 7" descr="BIRTH9BB">
            <a:extLst>
              <a:ext uri="{FF2B5EF4-FFF2-40B4-BE49-F238E27FC236}">
                <a16:creationId xmlns:a16="http://schemas.microsoft.com/office/drawing/2014/main" id="{72C012DE-96B1-68B1-E101-801F8DBD8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2439" y="294293"/>
            <a:ext cx="11597640" cy="624485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850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415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0402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100000">
                <p:cTn id="1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 descr="292 ngoc sang 2024">
            <a:extLst>
              <a:ext uri="{FF2B5EF4-FFF2-40B4-BE49-F238E27FC236}">
                <a16:creationId xmlns:a16="http://schemas.microsoft.com/office/drawing/2014/main" id="{DF8FCDEB-55C6-43DB-BE05-6D2495EE003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54" name="Picture 53" descr="292 ngoc sang 2024">
            <a:extLst>
              <a:ext uri="{FF2B5EF4-FFF2-40B4-BE49-F238E27FC236}">
                <a16:creationId xmlns:a16="http://schemas.microsoft.com/office/drawing/2014/main" id="{3738ECF3-5D9D-471D-93B5-456304795F4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55" name="Picture 54" descr="292 ngoc sang 2024">
            <a:extLst>
              <a:ext uri="{FF2B5EF4-FFF2-40B4-BE49-F238E27FC236}">
                <a16:creationId xmlns:a16="http://schemas.microsoft.com/office/drawing/2014/main" id="{B02A0D6A-CF15-4CE4-94D3-DF80BF9E167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56" name="Snip Diagonal Corner Rectangle 3" descr="292 ngoc sang 2024">
            <a:extLst>
              <a:ext uri="{FF2B5EF4-FFF2-40B4-BE49-F238E27FC236}">
                <a16:creationId xmlns:a16="http://schemas.microsoft.com/office/drawing/2014/main" id="{D7A97D56-CAB5-436C-8E32-EDB7C74E2F16}"/>
              </a:ext>
            </a:extLst>
          </p:cNvPr>
          <p:cNvSpPr/>
          <p:nvPr/>
        </p:nvSpPr>
        <p:spPr>
          <a:xfrm>
            <a:off x="583735" y="1868456"/>
            <a:ext cx="10996928" cy="1604597"/>
          </a:xfrm>
          <a:prstGeom prst="snip2DiagRect">
            <a:avLst/>
          </a:prstGeom>
          <a:solidFill>
            <a:srgbClr val="FFFF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 MỪNG EM LÀ NGƯỜI MAY MẮN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7" name="Cloud 56" descr="292 ngoc sang 2024">
            <a:extLst>
              <a:ext uri="{FF2B5EF4-FFF2-40B4-BE49-F238E27FC236}">
                <a16:creationId xmlns:a16="http://schemas.microsoft.com/office/drawing/2014/main" id="{198AB257-002F-4218-87D8-047800C52750}"/>
              </a:ext>
            </a:extLst>
          </p:cNvPr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Cloud 57" descr="292 ngoc sang 2024">
            <a:extLst>
              <a:ext uri="{FF2B5EF4-FFF2-40B4-BE49-F238E27FC236}">
                <a16:creationId xmlns:a16="http://schemas.microsoft.com/office/drawing/2014/main" id="{A136F70B-EAED-4906-9D77-57A0480D4F20}"/>
              </a:ext>
            </a:extLst>
          </p:cNvPr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Cloud 58" descr="292 ngoc sang 2024">
            <a:hlinkClick r:id="rId8" action="ppaction://hlinksldjump"/>
            <a:extLst>
              <a:ext uri="{FF2B5EF4-FFF2-40B4-BE49-F238E27FC236}">
                <a16:creationId xmlns:a16="http://schemas.microsoft.com/office/drawing/2014/main" id="{FA804AB4-F4F4-46C5-ACAF-A82A14A94557}"/>
              </a:ext>
            </a:extLst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292 ngoc sang 2024">
            <a:extLst>
              <a:ext uri="{FF2B5EF4-FFF2-40B4-BE49-F238E27FC236}">
                <a16:creationId xmlns:a16="http://schemas.microsoft.com/office/drawing/2014/main" id="{4860BE1D-7FA3-4B0D-BAB9-69DD24BDA75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19" name="Picture 18" descr="292 ngoc sang 2024">
            <a:extLst>
              <a:ext uri="{FF2B5EF4-FFF2-40B4-BE49-F238E27FC236}">
                <a16:creationId xmlns:a16="http://schemas.microsoft.com/office/drawing/2014/main" id="{02521130-D1CB-40FC-9443-C22C02267D3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20" name="Picture 19" descr="292 ngoc sang 2024">
            <a:extLst>
              <a:ext uri="{FF2B5EF4-FFF2-40B4-BE49-F238E27FC236}">
                <a16:creationId xmlns:a16="http://schemas.microsoft.com/office/drawing/2014/main" id="{381259B5-037D-4670-8989-394D8BD32A7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21" name="Snip Diagonal Corner Rectangle 3" descr="292 ngoc sang 2024">
            <a:extLst>
              <a:ext uri="{FF2B5EF4-FFF2-40B4-BE49-F238E27FC236}">
                <a16:creationId xmlns:a16="http://schemas.microsoft.com/office/drawing/2014/main" id="{DBFEE175-017E-4095-B140-CFA30B17D52E}"/>
              </a:ext>
            </a:extLst>
          </p:cNvPr>
          <p:cNvSpPr/>
          <p:nvPr/>
        </p:nvSpPr>
        <p:spPr>
          <a:xfrm>
            <a:off x="342677" y="829875"/>
            <a:ext cx="11008844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fontAlgn="base">
              <a:lnSpc>
                <a:spcPct val="115000"/>
              </a:lnSpc>
              <a:buSzPts val="1300"/>
              <a:defRPr/>
            </a:pP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dung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2" name="Rectangle 21" descr="292 ngoc sang 2024">
            <a:extLst>
              <a:ext uri="{FF2B5EF4-FFF2-40B4-BE49-F238E27FC236}">
                <a16:creationId xmlns:a16="http://schemas.microsoft.com/office/drawing/2014/main" id="{D01314B0-94E8-4DEB-A968-4139480BDC2E}"/>
              </a:ext>
            </a:extLst>
          </p:cNvPr>
          <p:cNvSpPr/>
          <p:nvPr/>
        </p:nvSpPr>
        <p:spPr>
          <a:xfrm>
            <a:off x="2592031" y="2567739"/>
            <a:ext cx="6506249" cy="2224451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7305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J/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g.K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;  J/</a:t>
            </a:r>
            <a:r>
              <a:rPr lang="en-US" sz="6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; J/</a:t>
            </a:r>
            <a:r>
              <a:rPr lang="en-US" sz="6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</a:t>
            </a:r>
          </a:p>
        </p:txBody>
      </p:sp>
      <p:sp>
        <p:nvSpPr>
          <p:cNvPr id="23" name="Cloud 22" descr="292 ngoc sang 2024">
            <a:extLst>
              <a:ext uri="{FF2B5EF4-FFF2-40B4-BE49-F238E27FC236}">
                <a16:creationId xmlns:a16="http://schemas.microsoft.com/office/drawing/2014/main" id="{49640D0B-6232-48E9-855F-57A67B7BD460}"/>
              </a:ext>
            </a:extLst>
          </p:cNvPr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Cloud 23" descr="292 ngoc sang 2024">
            <a:extLst>
              <a:ext uri="{FF2B5EF4-FFF2-40B4-BE49-F238E27FC236}">
                <a16:creationId xmlns:a16="http://schemas.microsoft.com/office/drawing/2014/main" id="{9D5B992F-4F37-447B-B66E-1549E784B536}"/>
              </a:ext>
            </a:extLst>
          </p:cNvPr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5" name="Picture 24" descr="292 ngoc sang 2024">
            <a:extLst>
              <a:ext uri="{FF2B5EF4-FFF2-40B4-BE49-F238E27FC236}">
                <a16:creationId xmlns:a16="http://schemas.microsoft.com/office/drawing/2014/main" id="{2243F977-09E4-4DCB-B7EE-80710576C468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474227" y="3325936"/>
            <a:ext cx="885137" cy="708059"/>
          </a:xfrm>
          <a:prstGeom prst="rect">
            <a:avLst/>
          </a:prstGeom>
        </p:spPr>
      </p:pic>
      <p:sp>
        <p:nvSpPr>
          <p:cNvPr id="27" name="Cloud 26" descr="292 ngoc sang 2024">
            <a:hlinkClick r:id="rId13" action="ppaction://hlinksldjump"/>
            <a:extLst>
              <a:ext uri="{FF2B5EF4-FFF2-40B4-BE49-F238E27FC236}">
                <a16:creationId xmlns:a16="http://schemas.microsoft.com/office/drawing/2014/main" id="{80B1CC87-A9E6-4169-83D5-F536DA510BB0}"/>
              </a:ext>
            </a:extLst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20SM-wm.wmv">
            <a:hlinkClick r:id="" action="ppaction://media"/>
            <a:extLst>
              <a:ext uri="{FF2B5EF4-FFF2-40B4-BE49-F238E27FC236}">
                <a16:creationId xmlns:a16="http://schemas.microsoft.com/office/drawing/2014/main" id="{341C8D45-6A50-B612-6B5D-6FD3C93109D4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5927.456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804546" y="105624"/>
            <a:ext cx="1090314" cy="94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519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0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5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292 ngoc sang 2024">
            <a:extLst>
              <a:ext uri="{FF2B5EF4-FFF2-40B4-BE49-F238E27FC236}">
                <a16:creationId xmlns:a16="http://schemas.microsoft.com/office/drawing/2014/main" id="{34221FC8-F035-4C8F-930B-5F57BB1F3D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19" name="Picture 18" descr="292 ngoc sang 2024">
            <a:extLst>
              <a:ext uri="{FF2B5EF4-FFF2-40B4-BE49-F238E27FC236}">
                <a16:creationId xmlns:a16="http://schemas.microsoft.com/office/drawing/2014/main" id="{64F7B63C-7179-4042-BA46-65E59B19CB0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20" name="Picture 19" descr="292 ngoc sang 2024">
            <a:extLst>
              <a:ext uri="{FF2B5EF4-FFF2-40B4-BE49-F238E27FC236}">
                <a16:creationId xmlns:a16="http://schemas.microsoft.com/office/drawing/2014/main" id="{96B4A02C-D190-4CB2-A51D-582B970C448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21" name="Snip Diagonal Corner Rectangle 3" descr="292 ngoc sang 2024">
            <a:extLst>
              <a:ext uri="{FF2B5EF4-FFF2-40B4-BE49-F238E27FC236}">
                <a16:creationId xmlns:a16="http://schemas.microsoft.com/office/drawing/2014/main" id="{A1BE8C63-CA43-4E6E-9474-34FDE6B4D016}"/>
              </a:ext>
            </a:extLst>
          </p:cNvPr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2" name="Rectangle 21" descr="292 ngoc sang 2024">
            <a:extLst>
              <a:ext uri="{FF2B5EF4-FFF2-40B4-BE49-F238E27FC236}">
                <a16:creationId xmlns:a16="http://schemas.microsoft.com/office/drawing/2014/main" id="{D8CE861A-9F87-4ECD-94C6-C482C50BFA76}"/>
              </a:ext>
            </a:extLst>
          </p:cNvPr>
          <p:cNvSpPr/>
          <p:nvPr/>
        </p:nvSpPr>
        <p:spPr>
          <a:xfrm>
            <a:off x="832636" y="1918041"/>
            <a:ext cx="10526728" cy="222445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73050" lvl="0" algn="just">
              <a:lnSpc>
                <a:spcPct val="115000"/>
              </a:lnSpc>
              <a:defRPr/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ỏ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ô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3" name="Cloud 22" descr="292 ngoc sang 2024">
            <a:extLst>
              <a:ext uri="{FF2B5EF4-FFF2-40B4-BE49-F238E27FC236}">
                <a16:creationId xmlns:a16="http://schemas.microsoft.com/office/drawing/2014/main" id="{3023E093-998D-461C-B19A-52DF0CD0E0E3}"/>
              </a:ext>
            </a:extLst>
          </p:cNvPr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Cloud 23" descr="292 ngoc sang 2024">
            <a:extLst>
              <a:ext uri="{FF2B5EF4-FFF2-40B4-BE49-F238E27FC236}">
                <a16:creationId xmlns:a16="http://schemas.microsoft.com/office/drawing/2014/main" id="{FA515382-9745-4A2B-9C57-A4498AF17581}"/>
              </a:ext>
            </a:extLst>
          </p:cNvPr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5" name="Picture 24" descr="292 ngoc sang 2024">
            <a:extLst>
              <a:ext uri="{FF2B5EF4-FFF2-40B4-BE49-F238E27FC236}">
                <a16:creationId xmlns:a16="http://schemas.microsoft.com/office/drawing/2014/main" id="{5DFCC6EF-EEE9-4152-8E9C-D8D054BF5B9A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439800" y="2551189"/>
            <a:ext cx="885137" cy="708059"/>
          </a:xfrm>
          <a:prstGeom prst="rect">
            <a:avLst/>
          </a:prstGeom>
        </p:spPr>
      </p:pic>
      <p:sp>
        <p:nvSpPr>
          <p:cNvPr id="27" name="Cloud 26" descr="292 ngoc sang 2024">
            <a:hlinkClick r:id="rId13" action="ppaction://hlinksldjump"/>
            <a:extLst>
              <a:ext uri="{FF2B5EF4-FFF2-40B4-BE49-F238E27FC236}">
                <a16:creationId xmlns:a16="http://schemas.microsoft.com/office/drawing/2014/main" id="{CBA69954-B70D-4228-9374-AF7B8C887185}"/>
              </a:ext>
            </a:extLst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20SM-wm.wmv">
            <a:hlinkClick r:id="" action="ppaction://media"/>
            <a:extLst>
              <a:ext uri="{FF2B5EF4-FFF2-40B4-BE49-F238E27FC236}">
                <a16:creationId xmlns:a16="http://schemas.microsoft.com/office/drawing/2014/main" id="{642EA3B2-B1AE-4015-CE97-924199605D9F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5927.456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804546" y="105624"/>
            <a:ext cx="1090314" cy="94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519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0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5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 descr="292 ngoc sang 2024">
            <a:extLst>
              <a:ext uri="{FF2B5EF4-FFF2-40B4-BE49-F238E27FC236}">
                <a16:creationId xmlns:a16="http://schemas.microsoft.com/office/drawing/2014/main" id="{71D31685-423C-40B7-95FC-56C06897877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29" name="Picture 28" descr="292 ngoc sang 2024">
            <a:extLst>
              <a:ext uri="{FF2B5EF4-FFF2-40B4-BE49-F238E27FC236}">
                <a16:creationId xmlns:a16="http://schemas.microsoft.com/office/drawing/2014/main" id="{E30A46A4-64BD-454B-8107-CFFA68257BB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30" name="Picture 29" descr="292 ngoc sang 2024">
            <a:extLst>
              <a:ext uri="{FF2B5EF4-FFF2-40B4-BE49-F238E27FC236}">
                <a16:creationId xmlns:a16="http://schemas.microsoft.com/office/drawing/2014/main" id="{CC69F023-A85C-4CBF-BFB2-D01C551FE29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31" name="Snip Diagonal Corner Rectangle 3" descr="292 ngoc sang 2024">
            <a:extLst>
              <a:ext uri="{FF2B5EF4-FFF2-40B4-BE49-F238E27FC236}">
                <a16:creationId xmlns:a16="http://schemas.microsoft.com/office/drawing/2014/main" id="{863813AF-AF15-4447-9F3A-0ED73FF41981}"/>
              </a:ext>
            </a:extLst>
          </p:cNvPr>
          <p:cNvSpPr/>
          <p:nvPr/>
        </p:nvSpPr>
        <p:spPr>
          <a:xfrm>
            <a:off x="818569" y="509358"/>
            <a:ext cx="10526728" cy="1604597"/>
          </a:xfrm>
          <a:prstGeom prst="snip2DiagRect">
            <a:avLst/>
          </a:prstGeom>
          <a:solidFill>
            <a:srgbClr val="FFFF0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: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Ú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ỪNG EM LÀ NGƯỜI MAY MẮN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Cloud 31" descr="292 ngoc sang 2024">
            <a:extLst>
              <a:ext uri="{FF2B5EF4-FFF2-40B4-BE49-F238E27FC236}">
                <a16:creationId xmlns:a16="http://schemas.microsoft.com/office/drawing/2014/main" id="{DB5D38F3-4A00-4030-B4EF-0654DFC6645A}"/>
              </a:ext>
            </a:extLst>
          </p:cNvPr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Cloud 32" descr="292 ngoc sang 2024">
            <a:extLst>
              <a:ext uri="{FF2B5EF4-FFF2-40B4-BE49-F238E27FC236}">
                <a16:creationId xmlns:a16="http://schemas.microsoft.com/office/drawing/2014/main" id="{CC9C6CAE-47E5-4AE1-A6CB-B6D0956D9F08}"/>
              </a:ext>
            </a:extLst>
          </p:cNvPr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Cloud 33" descr="292 ngoc sang 2024">
            <a:hlinkClick r:id="rId8" action="ppaction://hlinksldjump"/>
            <a:extLst>
              <a:ext uri="{FF2B5EF4-FFF2-40B4-BE49-F238E27FC236}">
                <a16:creationId xmlns:a16="http://schemas.microsoft.com/office/drawing/2014/main" id="{AFDD11B6-0877-4F9C-AB23-9435EBF36B11}"/>
              </a:ext>
            </a:extLst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292 ngoc sang 2024">
            <a:extLst>
              <a:ext uri="{FF2B5EF4-FFF2-40B4-BE49-F238E27FC236}">
                <a16:creationId xmlns:a16="http://schemas.microsoft.com/office/drawing/2014/main" id="{75BDB9E3-F918-459C-8AB0-4C6509A4FA7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19" name="Picture 18" descr="292 ngoc sang 2024">
            <a:extLst>
              <a:ext uri="{FF2B5EF4-FFF2-40B4-BE49-F238E27FC236}">
                <a16:creationId xmlns:a16="http://schemas.microsoft.com/office/drawing/2014/main" id="{61146A4D-AB43-41E2-B457-904C26F5F1E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20" name="Picture 19" descr="292 ngoc sang 2024">
            <a:extLst>
              <a:ext uri="{FF2B5EF4-FFF2-40B4-BE49-F238E27FC236}">
                <a16:creationId xmlns:a16="http://schemas.microsoft.com/office/drawing/2014/main" id="{84FE9C76-87D0-42DC-A6EB-8750085895B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21" name="Snip Diagonal Corner Rectangle 3" descr="292 ngoc sang 2024">
            <a:extLst>
              <a:ext uri="{FF2B5EF4-FFF2-40B4-BE49-F238E27FC236}">
                <a16:creationId xmlns:a16="http://schemas.microsoft.com/office/drawing/2014/main" id="{20E15747-FEDD-414D-97A2-CBED571F5C78}"/>
              </a:ext>
            </a:extLst>
          </p:cNvPr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fontAlgn="base">
              <a:lnSpc>
                <a:spcPct val="115000"/>
              </a:lnSpc>
              <a:buSzPts val="1300"/>
              <a:defRPr/>
            </a:pPr>
            <a:r>
              <a:rPr lang="en-US" sz="4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4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4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ng</a:t>
            </a:r>
            <a:r>
              <a:rPr lang="en-US" sz="4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r>
              <a:rPr lang="en-US" sz="4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4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4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3" name="Cloud 22" descr="292 ngoc sang 2024">
            <a:extLst>
              <a:ext uri="{FF2B5EF4-FFF2-40B4-BE49-F238E27FC236}">
                <a16:creationId xmlns:a16="http://schemas.microsoft.com/office/drawing/2014/main" id="{B9FE6615-7254-4E93-8830-481ED43D1AC2}"/>
              </a:ext>
            </a:extLst>
          </p:cNvPr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Cloud 23" descr="292 ngoc sang 2024">
            <a:extLst>
              <a:ext uri="{FF2B5EF4-FFF2-40B4-BE49-F238E27FC236}">
                <a16:creationId xmlns:a16="http://schemas.microsoft.com/office/drawing/2014/main" id="{2938FAD4-E2D4-4279-8EF8-98C5B8833C57}"/>
              </a:ext>
            </a:extLst>
          </p:cNvPr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5" name="Picture 24" descr="292 ngoc sang 2024">
            <a:extLst>
              <a:ext uri="{FF2B5EF4-FFF2-40B4-BE49-F238E27FC236}">
                <a16:creationId xmlns:a16="http://schemas.microsoft.com/office/drawing/2014/main" id="{575508A0-0FE2-4EB7-953F-13B527154732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353492" y="3241220"/>
            <a:ext cx="885137" cy="708059"/>
          </a:xfrm>
          <a:prstGeom prst="rect">
            <a:avLst/>
          </a:prstGeom>
        </p:spPr>
      </p:pic>
      <p:sp>
        <p:nvSpPr>
          <p:cNvPr id="27" name="Cloud 26" descr="292 ngoc sang 2024">
            <a:hlinkClick r:id="rId13" action="ppaction://hlinksldjump"/>
            <a:extLst>
              <a:ext uri="{FF2B5EF4-FFF2-40B4-BE49-F238E27FC236}">
                <a16:creationId xmlns:a16="http://schemas.microsoft.com/office/drawing/2014/main" id="{DDA11D69-8A5D-415F-A0EF-AA389D3E496B}"/>
              </a:ext>
            </a:extLst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Rectangle 21" descr="292 ngoc sang 2024">
            <a:extLst>
              <a:ext uri="{FF2B5EF4-FFF2-40B4-BE49-F238E27FC236}">
                <a16:creationId xmlns:a16="http://schemas.microsoft.com/office/drawing/2014/main" id="{FFD8B83C-8903-4B18-B054-92FBEAD47FE0}"/>
              </a:ext>
            </a:extLst>
          </p:cNvPr>
          <p:cNvSpPr/>
          <p:nvPr/>
        </p:nvSpPr>
        <p:spPr>
          <a:xfrm>
            <a:off x="832636" y="1918041"/>
            <a:ext cx="10526728" cy="291627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73050" lvl="0" algn="just">
              <a:lnSpc>
                <a:spcPct val="115000"/>
              </a:lnSpc>
              <a:defRPr/>
            </a:pP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kg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ắn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ỏng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ng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</a:endParaRPr>
          </a:p>
        </p:txBody>
      </p:sp>
      <p:pic>
        <p:nvPicPr>
          <p:cNvPr id="2" name="20SM-wm.wmv">
            <a:hlinkClick r:id="" action="ppaction://media"/>
            <a:extLst>
              <a:ext uri="{FF2B5EF4-FFF2-40B4-BE49-F238E27FC236}">
                <a16:creationId xmlns:a16="http://schemas.microsoft.com/office/drawing/2014/main" id="{57FD67E2-ABD8-048D-E63C-42B93FFEF569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5927.456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804546" y="105624"/>
            <a:ext cx="1090314" cy="94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519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0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 vol="80000">
                <p:cTn id="5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21" grpId="0" animBg="1"/>
      <p:bldP spid="23" grpId="0" animBg="1"/>
      <p:bldP spid="24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292 ngoc sang 2024">
            <a:extLst>
              <a:ext uri="{FF2B5EF4-FFF2-40B4-BE49-F238E27FC236}">
                <a16:creationId xmlns:a16="http://schemas.microsoft.com/office/drawing/2014/main" id="{733A646F-A5E3-4572-BA66-169201C9111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19" name="Picture 18" descr="292 ngoc sang 2024">
            <a:extLst>
              <a:ext uri="{FF2B5EF4-FFF2-40B4-BE49-F238E27FC236}">
                <a16:creationId xmlns:a16="http://schemas.microsoft.com/office/drawing/2014/main" id="{CC70E1B9-C757-479E-A2BD-BDA28E04456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20" name="Picture 19" descr="292 ngoc sang 2024">
            <a:extLst>
              <a:ext uri="{FF2B5EF4-FFF2-40B4-BE49-F238E27FC236}">
                <a16:creationId xmlns:a16="http://schemas.microsoft.com/office/drawing/2014/main" id="{A58CB638-FA5B-4EAC-8DE7-50B658F9445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Snip Diagonal Corner Rectangle 3" descr="292 ngoc sang 2024">
                <a:extLst>
                  <a:ext uri="{FF2B5EF4-FFF2-40B4-BE49-F238E27FC236}">
                    <a16:creationId xmlns:a16="http://schemas.microsoft.com/office/drawing/2014/main" id="{149F0148-1D04-48CE-AA6D-A6B16C8A567F}"/>
                  </a:ext>
                </a:extLst>
              </p:cNvPr>
              <p:cNvSpPr/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just" fontAlgn="base">
                  <a:lnSpc>
                    <a:spcPct val="115000"/>
                  </a:lnSpc>
                  <a:buSzPts val="1300"/>
                  <a:defRPr/>
                </a:pPr>
                <a:r>
                  <a:rPr lang="en-US" sz="3600" b="1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7: </a:t>
                </a:r>
                <a:r>
                  <a:rPr lang="en-US" sz="3600" b="1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ệt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ng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ì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</a:p>
              <a:p>
                <a:pPr algn="just" fontAlgn="base">
                  <a:lnSpc>
                    <a:spcPct val="115000"/>
                  </a:lnSpc>
                  <a:buSzPts val="1300"/>
                  <a:defRPr/>
                </a:pP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  <m:r>
                      <a:rPr lang="en-US" sz="36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6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c</m:t>
                    </m:r>
                    <m:r>
                      <a:rPr lang="en-US" sz="36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∆</m:t>
                    </m:r>
                    <m:r>
                      <m:rPr>
                        <m:sty m:val="p"/>
                      </m:rPr>
                      <a:rPr lang="en-US" sz="36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sz="36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</m:t>
                    </m:r>
                  </m:oMath>
                </a14:m>
                <a:r>
                  <a:rPr lang="en-US" sz="3600" dirty="0">
                    <a:solidFill>
                      <a:srgbClr val="C00000"/>
                    </a:solidFill>
                    <a:ea typeface="Times New Roman" panose="02020603050405020304" pitchFamily="18" charset="0"/>
                  </a:rPr>
                  <a:t>b)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Q =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λ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) Q =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endParaRPr lang="en-US" sz="3600" dirty="0">
                  <a:solidFill>
                    <a:srgbClr val="C00000"/>
                  </a:solidFill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Snip Diagonal Corner Rectangle 3" descr="292 ngoc sang 2024">
                <a:extLst>
                  <a:ext uri="{FF2B5EF4-FFF2-40B4-BE49-F238E27FC236}">
                    <a16:creationId xmlns:a16="http://schemas.microsoft.com/office/drawing/2014/main" id="{149F0148-1D04-48CE-AA6D-A6B16C8A56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blipFill>
                <a:blip r:embed="rId10"/>
                <a:stretch>
                  <a:fillRect l="-521" t="-14829" r="-521" b="-25475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 descr="292 ngoc sang 2024">
            <a:extLst>
              <a:ext uri="{FF2B5EF4-FFF2-40B4-BE49-F238E27FC236}">
                <a16:creationId xmlns:a16="http://schemas.microsoft.com/office/drawing/2014/main" id="{4B1C3236-B264-4407-A882-0B72AF6217D2}"/>
              </a:ext>
            </a:extLst>
          </p:cNvPr>
          <p:cNvSpPr/>
          <p:nvPr/>
        </p:nvSpPr>
        <p:spPr>
          <a:xfrm>
            <a:off x="884244" y="3176435"/>
            <a:ext cx="10249144" cy="222445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000000"/>
                </a:solidFill>
                <a:cs typeface="Arial" panose="020B0604020202020204" pitchFamily="34" charset="0"/>
              </a:rPr>
              <a:t>a)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cần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để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làm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thay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đổi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nhiệt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độ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một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chất</a:t>
            </a:r>
            <a:r>
              <a:rPr lang="en-US" sz="3600" dirty="0">
                <a:solidFill>
                  <a:srgbClr val="000000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.</a:t>
            </a:r>
            <a:endParaRPr lang="en-US" sz="360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ắn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ng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ng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ỏng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i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ôi</a:t>
            </a:r>
            <a:r>
              <a:rPr lang="en-US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7305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b="0" i="0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Calibri" panose="020F0502020204030204"/>
                <a:ea typeface="Times New Roman" panose="02020603050405020304" pitchFamily="18" charset="0"/>
                <a:cs typeface="+mn-cs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25" name="Picture 24" descr="292 ngoc sang 2024">
            <a:extLst>
              <a:ext uri="{FF2B5EF4-FFF2-40B4-BE49-F238E27FC236}">
                <a16:creationId xmlns:a16="http://schemas.microsoft.com/office/drawing/2014/main" id="{8F8291D7-40BA-4DEE-BBEE-E43876EC361A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690820" y="3325936"/>
            <a:ext cx="885137" cy="708059"/>
          </a:xfrm>
          <a:prstGeom prst="rect">
            <a:avLst/>
          </a:prstGeom>
        </p:spPr>
      </p:pic>
      <p:sp>
        <p:nvSpPr>
          <p:cNvPr id="27" name="Cloud 26" descr="292 ngoc sang 2024">
            <a:hlinkClick r:id="rId12" action="ppaction://hlinksldjump"/>
            <a:extLst>
              <a:ext uri="{FF2B5EF4-FFF2-40B4-BE49-F238E27FC236}">
                <a16:creationId xmlns:a16="http://schemas.microsoft.com/office/drawing/2014/main" id="{2E5F53C3-41DE-402E-8BB8-B5DAA8DB3D52}"/>
              </a:ext>
            </a:extLst>
          </p:cNvPr>
          <p:cNvSpPr/>
          <p:nvPr/>
        </p:nvSpPr>
        <p:spPr>
          <a:xfrm>
            <a:off x="4916394" y="5526075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292 ngoc sang 2024">
            <a:extLst>
              <a:ext uri="{FF2B5EF4-FFF2-40B4-BE49-F238E27FC236}">
                <a16:creationId xmlns:a16="http://schemas.microsoft.com/office/drawing/2014/main" id="{6014EEAE-A7F7-4914-AF5D-3F7F3FCD0C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19" name="Picture 18" descr="292 ngoc sang 2024">
            <a:extLst>
              <a:ext uri="{FF2B5EF4-FFF2-40B4-BE49-F238E27FC236}">
                <a16:creationId xmlns:a16="http://schemas.microsoft.com/office/drawing/2014/main" id="{EB693F6C-D12A-4619-86B3-3E253B3238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20" name="Picture 19" descr="292 ngoc sang 2024">
            <a:extLst>
              <a:ext uri="{FF2B5EF4-FFF2-40B4-BE49-F238E27FC236}">
                <a16:creationId xmlns:a16="http://schemas.microsoft.com/office/drawing/2014/main" id="{0D256F5E-E574-4FAB-B14B-34CE390CC69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27" name="Cloud 26" descr="292 ngoc sang 2024">
            <a:hlinkClick r:id="rId9" action="ppaction://hlinksldjump"/>
            <a:extLst>
              <a:ext uri="{FF2B5EF4-FFF2-40B4-BE49-F238E27FC236}">
                <a16:creationId xmlns:a16="http://schemas.microsoft.com/office/drawing/2014/main" id="{C098033C-B32A-4EB3-AA50-DB00365847F0}"/>
              </a:ext>
            </a:extLst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Snip Diagonal Corner Rectangle 3" descr="292 ngoc sang 2024">
            <a:extLst>
              <a:ext uri="{FF2B5EF4-FFF2-40B4-BE49-F238E27FC236}">
                <a16:creationId xmlns:a16="http://schemas.microsoft.com/office/drawing/2014/main" id="{F4427183-84C7-9770-974C-BEBC7F930D90}"/>
              </a:ext>
            </a:extLst>
          </p:cNvPr>
          <p:cNvSpPr/>
          <p:nvPr/>
        </p:nvSpPr>
        <p:spPr>
          <a:xfrm>
            <a:off x="342677" y="829875"/>
            <a:ext cx="11008844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fontAlgn="base">
              <a:lnSpc>
                <a:spcPct val="115000"/>
              </a:lnSpc>
              <a:buSzPts val="1300"/>
              <a:defRPr/>
            </a:pP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: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J/kg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3" name="Rectangle 2" descr="292 ngoc sang 2024">
            <a:extLst>
              <a:ext uri="{FF2B5EF4-FFF2-40B4-BE49-F238E27FC236}">
                <a16:creationId xmlns:a16="http://schemas.microsoft.com/office/drawing/2014/main" id="{AA23ED24-2167-0C72-D228-8FFBAF7598D1}"/>
              </a:ext>
            </a:extLst>
          </p:cNvPr>
          <p:cNvSpPr/>
          <p:nvPr/>
        </p:nvSpPr>
        <p:spPr>
          <a:xfrm>
            <a:off x="502921" y="2567739"/>
            <a:ext cx="10271760" cy="2224451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73050" lvl="0" algn="just">
              <a:lnSpc>
                <a:spcPct val="115000"/>
              </a:lnSpc>
              <a:defRPr/>
            </a:pP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ng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 </a:t>
            </a:r>
          </a:p>
          <a:p>
            <a:pPr marL="273050" lvl="0" algn="just">
              <a:lnSpc>
                <a:spcPct val="115000"/>
              </a:lnSpc>
              <a:defRPr/>
            </a:pP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i</a:t>
            </a:r>
            <a:r>
              <a:rPr lang="en-US" sz="4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001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2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2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Oval 2"/>
          <p:cNvSpPr>
            <a:spLocks noChangeArrowheads="1"/>
          </p:cNvSpPr>
          <p:nvPr/>
        </p:nvSpPr>
        <p:spPr bwMode="gray">
          <a:xfrm>
            <a:off x="3454400" y="2133600"/>
            <a:ext cx="5384800" cy="3962400"/>
          </a:xfrm>
          <a:prstGeom prst="ellipse">
            <a:avLst/>
          </a:prstGeom>
          <a:solidFill>
            <a:srgbClr val="00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75200" y="3124200"/>
            <a:ext cx="2743200" cy="2133600"/>
            <a:chOff x="2016" y="1920"/>
            <a:chExt cx="1680" cy="1680"/>
          </a:xfrm>
        </p:grpSpPr>
        <p:sp>
          <p:nvSpPr>
            <p:cNvPr id="12335" name="Oval 4"/>
            <p:cNvSpPr>
              <a:spLocks noChangeArrowheads="1"/>
            </p:cNvSpPr>
            <p:nvPr/>
          </p:nvSpPr>
          <p:spPr bwMode="gray">
            <a:xfrm>
              <a:off x="2016" y="1920"/>
              <a:ext cx="1680" cy="1680"/>
            </a:xfrm>
            <a:prstGeom prst="ellipse">
              <a:avLst/>
            </a:prstGeom>
            <a:gradFill rotWithShape="1">
              <a:gsLst>
                <a:gs pos="0">
                  <a:srgbClr val="00CC99"/>
                </a:gs>
                <a:gs pos="100000">
                  <a:srgbClr val="005D46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12336" name="Freeform 5"/>
            <p:cNvSpPr>
              <a:spLocks/>
            </p:cNvSpPr>
            <p:nvPr/>
          </p:nvSpPr>
          <p:spPr bwMode="gray">
            <a:xfrm>
              <a:off x="2208" y="1948"/>
              <a:ext cx="1296" cy="634"/>
            </a:xfrm>
            <a:custGeom>
              <a:avLst/>
              <a:gdLst>
                <a:gd name="T0" fmla="*/ 630 w 1321"/>
                <a:gd name="T1" fmla="*/ 4 h 712"/>
                <a:gd name="T2" fmla="*/ 637 w 1321"/>
                <a:gd name="T3" fmla="*/ 5 h 712"/>
                <a:gd name="T4" fmla="*/ 639 w 1321"/>
                <a:gd name="T5" fmla="*/ 5 h 712"/>
                <a:gd name="T6" fmla="*/ 636 w 1321"/>
                <a:gd name="T7" fmla="*/ 6 h 712"/>
                <a:gd name="T8" fmla="*/ 628 w 1321"/>
                <a:gd name="T9" fmla="*/ 7 h 712"/>
                <a:gd name="T10" fmla="*/ 615 w 1321"/>
                <a:gd name="T11" fmla="*/ 7 h 712"/>
                <a:gd name="T12" fmla="*/ 599 w 1321"/>
                <a:gd name="T13" fmla="*/ 7 h 712"/>
                <a:gd name="T14" fmla="*/ 578 w 1321"/>
                <a:gd name="T15" fmla="*/ 8 h 712"/>
                <a:gd name="T16" fmla="*/ 555 w 1321"/>
                <a:gd name="T17" fmla="*/ 8 h 712"/>
                <a:gd name="T18" fmla="*/ 528 w 1321"/>
                <a:gd name="T19" fmla="*/ 8 h 712"/>
                <a:gd name="T20" fmla="*/ 498 w 1321"/>
                <a:gd name="T21" fmla="*/ 8 h 712"/>
                <a:gd name="T22" fmla="*/ 468 w 1321"/>
                <a:gd name="T23" fmla="*/ 9 h 712"/>
                <a:gd name="T24" fmla="*/ 433 w 1321"/>
                <a:gd name="T25" fmla="*/ 9 h 712"/>
                <a:gd name="T26" fmla="*/ 399 w 1321"/>
                <a:gd name="T27" fmla="*/ 9 h 712"/>
                <a:gd name="T28" fmla="*/ 385 w 1321"/>
                <a:gd name="T29" fmla="*/ 9 h 712"/>
                <a:gd name="T30" fmla="*/ 230 w 1321"/>
                <a:gd name="T31" fmla="*/ 9 h 712"/>
                <a:gd name="T32" fmla="*/ 228 w 1321"/>
                <a:gd name="T33" fmla="*/ 9 h 712"/>
                <a:gd name="T34" fmla="*/ 198 w 1321"/>
                <a:gd name="T35" fmla="*/ 9 h 712"/>
                <a:gd name="T36" fmla="*/ 169 w 1321"/>
                <a:gd name="T37" fmla="*/ 9 h 712"/>
                <a:gd name="T38" fmla="*/ 141 w 1321"/>
                <a:gd name="T39" fmla="*/ 9 h 712"/>
                <a:gd name="T40" fmla="*/ 116 w 1321"/>
                <a:gd name="T41" fmla="*/ 8 h 712"/>
                <a:gd name="T42" fmla="*/ 91 w 1321"/>
                <a:gd name="T43" fmla="*/ 8 h 712"/>
                <a:gd name="T44" fmla="*/ 70 w 1321"/>
                <a:gd name="T45" fmla="*/ 8 h 712"/>
                <a:gd name="T46" fmla="*/ 52 w 1321"/>
                <a:gd name="T47" fmla="*/ 8 h 712"/>
                <a:gd name="T48" fmla="*/ 29 w 1321"/>
                <a:gd name="T49" fmla="*/ 8 h 712"/>
                <a:gd name="T50" fmla="*/ 26 w 1321"/>
                <a:gd name="T51" fmla="*/ 7 h 712"/>
                <a:gd name="T52" fmla="*/ 18 w 1321"/>
                <a:gd name="T53" fmla="*/ 7 h 712"/>
                <a:gd name="T54" fmla="*/ 6 w 1321"/>
                <a:gd name="T55" fmla="*/ 7 h 712"/>
                <a:gd name="T56" fmla="*/ 0 w 1321"/>
                <a:gd name="T57" fmla="*/ 6 h 712"/>
                <a:gd name="T58" fmla="*/ 0 w 1321"/>
                <a:gd name="T59" fmla="*/ 6 h 712"/>
                <a:gd name="T60" fmla="*/ 4 w 1321"/>
                <a:gd name="T61" fmla="*/ 5 h 712"/>
                <a:gd name="T62" fmla="*/ 16 w 1321"/>
                <a:gd name="T63" fmla="*/ 5 h 712"/>
                <a:gd name="T64" fmla="*/ 26 w 1321"/>
                <a:gd name="T65" fmla="*/ 4 h 712"/>
                <a:gd name="T66" fmla="*/ 48 w 1321"/>
                <a:gd name="T67" fmla="*/ 4 h 712"/>
                <a:gd name="T68" fmla="*/ 72 w 1321"/>
                <a:gd name="T69" fmla="*/ 4 h 712"/>
                <a:gd name="T70" fmla="*/ 100 w 1321"/>
                <a:gd name="T71" fmla="*/ 4 h 712"/>
                <a:gd name="T72" fmla="*/ 130 w 1321"/>
                <a:gd name="T73" fmla="*/ 4 h 712"/>
                <a:gd name="T74" fmla="*/ 166 w 1321"/>
                <a:gd name="T75" fmla="*/ 4 h 712"/>
                <a:gd name="T76" fmla="*/ 201 w 1321"/>
                <a:gd name="T77" fmla="*/ 4 h 712"/>
                <a:gd name="T78" fmla="*/ 240 w 1321"/>
                <a:gd name="T79" fmla="*/ 4 h 712"/>
                <a:gd name="T80" fmla="*/ 281 w 1321"/>
                <a:gd name="T81" fmla="*/ 4 h 712"/>
                <a:gd name="T82" fmla="*/ 324 w 1321"/>
                <a:gd name="T83" fmla="*/ 0 h 712"/>
                <a:gd name="T84" fmla="*/ 324 w 1321"/>
                <a:gd name="T85" fmla="*/ 0 h 712"/>
                <a:gd name="T86" fmla="*/ 368 w 1321"/>
                <a:gd name="T87" fmla="*/ 4 h 712"/>
                <a:gd name="T88" fmla="*/ 409 w 1321"/>
                <a:gd name="T89" fmla="*/ 4 h 712"/>
                <a:gd name="T90" fmla="*/ 450 w 1321"/>
                <a:gd name="T91" fmla="*/ 4 h 712"/>
                <a:gd name="T92" fmla="*/ 489 w 1321"/>
                <a:gd name="T93" fmla="*/ 4 h 712"/>
                <a:gd name="T94" fmla="*/ 524 w 1321"/>
                <a:gd name="T95" fmla="*/ 4 h 712"/>
                <a:gd name="T96" fmla="*/ 556 w 1321"/>
                <a:gd name="T97" fmla="*/ 4 h 712"/>
                <a:gd name="T98" fmla="*/ 585 w 1321"/>
                <a:gd name="T99" fmla="*/ 4 h 712"/>
                <a:gd name="T100" fmla="*/ 609 w 1321"/>
                <a:gd name="T101" fmla="*/ 4 h 712"/>
                <a:gd name="T102" fmla="*/ 630 w 1321"/>
                <a:gd name="T103" fmla="*/ 4 h 712"/>
                <a:gd name="T104" fmla="*/ 630 w 1321"/>
                <a:gd name="T105" fmla="*/ 4 h 7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21"/>
                <a:gd name="T160" fmla="*/ 0 h 712"/>
                <a:gd name="T161" fmla="*/ 1321 w 1321"/>
                <a:gd name="T162" fmla="*/ 712 h 7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00CC9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182" name="Text Box 6"/>
          <p:cNvSpPr txBox="1">
            <a:spLocks noChangeArrowheads="1"/>
          </p:cNvSpPr>
          <p:nvPr/>
        </p:nvSpPr>
        <p:spPr bwMode="gray">
          <a:xfrm>
            <a:off x="4978400" y="3886200"/>
            <a:ext cx="2438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32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ÒNG 2</a:t>
            </a:r>
          </a:p>
          <a:p>
            <a:pPr algn="ctr" eaLnBrk="0" hangingPunct="0">
              <a:defRPr/>
            </a:pPr>
            <a:endParaRPr lang="en-US" sz="3200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Bodon-Poster" pitchFamily="2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689600" y="1727201"/>
            <a:ext cx="914400" cy="658813"/>
            <a:chOff x="2640" y="1088"/>
            <a:chExt cx="432" cy="415"/>
          </a:xfrm>
        </p:grpSpPr>
        <p:grpSp>
          <p:nvGrpSpPr>
            <p:cNvPr id="12331" name="Group 8"/>
            <p:cNvGrpSpPr>
              <a:grpSpLocks/>
            </p:cNvGrpSpPr>
            <p:nvPr/>
          </p:nvGrpSpPr>
          <p:grpSpPr bwMode="auto">
            <a:xfrm>
              <a:off x="2640" y="1088"/>
              <a:ext cx="432" cy="415"/>
              <a:chOff x="2016" y="1920"/>
              <a:chExt cx="1680" cy="1680"/>
            </a:xfrm>
          </p:grpSpPr>
          <p:sp>
            <p:nvSpPr>
              <p:cNvPr id="12333" name="Oval 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6C56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12334" name="Freeform 10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FFCC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0187" name="Text Box 11"/>
            <p:cNvSpPr txBox="1">
              <a:spLocks noChangeArrowheads="1"/>
            </p:cNvSpPr>
            <p:nvPr/>
          </p:nvSpPr>
          <p:spPr bwMode="gray">
            <a:xfrm>
              <a:off x="2741" y="1089"/>
              <a:ext cx="249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32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NI-Bodon-Poster" pitchFamily="2" charset="0"/>
                </a:rPr>
                <a:t>B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8388352" y="3729038"/>
            <a:ext cx="908049" cy="698500"/>
            <a:chOff x="3938" y="1965"/>
            <a:chExt cx="430" cy="440"/>
          </a:xfrm>
        </p:grpSpPr>
        <p:grpSp>
          <p:nvGrpSpPr>
            <p:cNvPr id="12327" name="Group 13"/>
            <p:cNvGrpSpPr>
              <a:grpSpLocks/>
            </p:cNvGrpSpPr>
            <p:nvPr/>
          </p:nvGrpSpPr>
          <p:grpSpPr bwMode="auto">
            <a:xfrm>
              <a:off x="3938" y="1968"/>
              <a:ext cx="430" cy="437"/>
              <a:chOff x="2016" y="1920"/>
              <a:chExt cx="1680" cy="1680"/>
            </a:xfrm>
          </p:grpSpPr>
          <p:sp>
            <p:nvSpPr>
              <p:cNvPr id="12329" name="Oval 1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4996E3"/>
                  </a:gs>
                  <a:gs pos="100000">
                    <a:srgbClr val="214467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12330" name="Freeform 15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66A7E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8" name="Text Box 16"/>
            <p:cNvSpPr txBox="1">
              <a:spLocks noChangeArrowheads="1"/>
            </p:cNvSpPr>
            <p:nvPr/>
          </p:nvSpPr>
          <p:spPr bwMode="gray">
            <a:xfrm>
              <a:off x="4035" y="1965"/>
              <a:ext cx="22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bg1"/>
                  </a:solidFill>
                  <a:latin typeface="VNI-Bodon-Poster" pitchFamily="2" charset="0"/>
                </a:rPr>
                <a:t>C</a:t>
              </a:r>
            </a:p>
          </p:txBody>
        </p:sp>
      </p:grp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5740400" y="5767389"/>
            <a:ext cx="872067" cy="688975"/>
            <a:chOff x="3552" y="3297"/>
            <a:chExt cx="412" cy="434"/>
          </a:xfrm>
        </p:grpSpPr>
        <p:grpSp>
          <p:nvGrpSpPr>
            <p:cNvPr id="12323" name="Group 18"/>
            <p:cNvGrpSpPr>
              <a:grpSpLocks/>
            </p:cNvGrpSpPr>
            <p:nvPr/>
          </p:nvGrpSpPr>
          <p:grpSpPr bwMode="auto">
            <a:xfrm>
              <a:off x="3552" y="3339"/>
              <a:ext cx="412" cy="392"/>
              <a:chOff x="2016" y="1920"/>
              <a:chExt cx="1680" cy="1680"/>
            </a:xfrm>
          </p:grpSpPr>
          <p:sp>
            <p:nvSpPr>
              <p:cNvPr id="12325" name="Oval 19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9966FF"/>
                  </a:gs>
                  <a:gs pos="100000">
                    <a:srgbClr val="462E74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12326" name="Freeform 20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9966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4" name="Text Box 21"/>
            <p:cNvSpPr txBox="1">
              <a:spLocks noChangeArrowheads="1"/>
            </p:cNvSpPr>
            <p:nvPr/>
          </p:nvSpPr>
          <p:spPr bwMode="gray">
            <a:xfrm>
              <a:off x="3654" y="3297"/>
              <a:ext cx="24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bg1"/>
                  </a:solidFill>
                  <a:latin typeface="VNI-Bodon-Poster" pitchFamily="2" charset="0"/>
                </a:rPr>
                <a:t>D</a:t>
              </a:r>
            </a:p>
          </p:txBody>
        </p: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3048000" y="3709988"/>
            <a:ext cx="914400" cy="709612"/>
            <a:chOff x="1488" y="1953"/>
            <a:chExt cx="432" cy="447"/>
          </a:xfrm>
        </p:grpSpPr>
        <p:grpSp>
          <p:nvGrpSpPr>
            <p:cNvPr id="12319" name="Group 23"/>
            <p:cNvGrpSpPr>
              <a:grpSpLocks/>
            </p:cNvGrpSpPr>
            <p:nvPr/>
          </p:nvGrpSpPr>
          <p:grpSpPr bwMode="auto">
            <a:xfrm>
              <a:off x="1488" y="1968"/>
              <a:ext cx="432" cy="432"/>
              <a:chOff x="2016" y="1920"/>
              <a:chExt cx="1680" cy="1680"/>
            </a:xfrm>
          </p:grpSpPr>
          <p:sp>
            <p:nvSpPr>
              <p:cNvPr id="12321" name="Oval 2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446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12322" name="Freeform 25"/>
              <p:cNvSpPr>
                <a:spLocks/>
              </p:cNvSpPr>
              <p:nvPr/>
            </p:nvSpPr>
            <p:spPr bwMode="gray">
              <a:xfrm>
                <a:off x="2208" y="1948"/>
                <a:ext cx="1296" cy="634"/>
              </a:xfrm>
              <a:custGeom>
                <a:avLst/>
                <a:gdLst>
                  <a:gd name="T0" fmla="*/ 630 w 1321"/>
                  <a:gd name="T1" fmla="*/ 4 h 712"/>
                  <a:gd name="T2" fmla="*/ 637 w 1321"/>
                  <a:gd name="T3" fmla="*/ 5 h 712"/>
                  <a:gd name="T4" fmla="*/ 639 w 1321"/>
                  <a:gd name="T5" fmla="*/ 5 h 712"/>
                  <a:gd name="T6" fmla="*/ 636 w 1321"/>
                  <a:gd name="T7" fmla="*/ 6 h 712"/>
                  <a:gd name="T8" fmla="*/ 628 w 1321"/>
                  <a:gd name="T9" fmla="*/ 7 h 712"/>
                  <a:gd name="T10" fmla="*/ 615 w 1321"/>
                  <a:gd name="T11" fmla="*/ 7 h 712"/>
                  <a:gd name="T12" fmla="*/ 599 w 1321"/>
                  <a:gd name="T13" fmla="*/ 7 h 712"/>
                  <a:gd name="T14" fmla="*/ 578 w 1321"/>
                  <a:gd name="T15" fmla="*/ 8 h 712"/>
                  <a:gd name="T16" fmla="*/ 555 w 1321"/>
                  <a:gd name="T17" fmla="*/ 8 h 712"/>
                  <a:gd name="T18" fmla="*/ 528 w 1321"/>
                  <a:gd name="T19" fmla="*/ 8 h 712"/>
                  <a:gd name="T20" fmla="*/ 498 w 1321"/>
                  <a:gd name="T21" fmla="*/ 8 h 712"/>
                  <a:gd name="T22" fmla="*/ 468 w 1321"/>
                  <a:gd name="T23" fmla="*/ 9 h 712"/>
                  <a:gd name="T24" fmla="*/ 433 w 1321"/>
                  <a:gd name="T25" fmla="*/ 9 h 712"/>
                  <a:gd name="T26" fmla="*/ 399 w 1321"/>
                  <a:gd name="T27" fmla="*/ 9 h 712"/>
                  <a:gd name="T28" fmla="*/ 385 w 1321"/>
                  <a:gd name="T29" fmla="*/ 9 h 712"/>
                  <a:gd name="T30" fmla="*/ 230 w 1321"/>
                  <a:gd name="T31" fmla="*/ 9 h 712"/>
                  <a:gd name="T32" fmla="*/ 228 w 1321"/>
                  <a:gd name="T33" fmla="*/ 9 h 712"/>
                  <a:gd name="T34" fmla="*/ 198 w 1321"/>
                  <a:gd name="T35" fmla="*/ 9 h 712"/>
                  <a:gd name="T36" fmla="*/ 169 w 1321"/>
                  <a:gd name="T37" fmla="*/ 9 h 712"/>
                  <a:gd name="T38" fmla="*/ 141 w 1321"/>
                  <a:gd name="T39" fmla="*/ 9 h 712"/>
                  <a:gd name="T40" fmla="*/ 116 w 1321"/>
                  <a:gd name="T41" fmla="*/ 8 h 712"/>
                  <a:gd name="T42" fmla="*/ 91 w 1321"/>
                  <a:gd name="T43" fmla="*/ 8 h 712"/>
                  <a:gd name="T44" fmla="*/ 70 w 1321"/>
                  <a:gd name="T45" fmla="*/ 8 h 712"/>
                  <a:gd name="T46" fmla="*/ 52 w 1321"/>
                  <a:gd name="T47" fmla="*/ 8 h 712"/>
                  <a:gd name="T48" fmla="*/ 29 w 1321"/>
                  <a:gd name="T49" fmla="*/ 8 h 712"/>
                  <a:gd name="T50" fmla="*/ 26 w 1321"/>
                  <a:gd name="T51" fmla="*/ 7 h 712"/>
                  <a:gd name="T52" fmla="*/ 18 w 1321"/>
                  <a:gd name="T53" fmla="*/ 7 h 712"/>
                  <a:gd name="T54" fmla="*/ 6 w 1321"/>
                  <a:gd name="T55" fmla="*/ 7 h 712"/>
                  <a:gd name="T56" fmla="*/ 0 w 1321"/>
                  <a:gd name="T57" fmla="*/ 6 h 712"/>
                  <a:gd name="T58" fmla="*/ 0 w 1321"/>
                  <a:gd name="T59" fmla="*/ 6 h 712"/>
                  <a:gd name="T60" fmla="*/ 4 w 1321"/>
                  <a:gd name="T61" fmla="*/ 5 h 712"/>
                  <a:gd name="T62" fmla="*/ 16 w 1321"/>
                  <a:gd name="T63" fmla="*/ 5 h 712"/>
                  <a:gd name="T64" fmla="*/ 26 w 1321"/>
                  <a:gd name="T65" fmla="*/ 4 h 712"/>
                  <a:gd name="T66" fmla="*/ 48 w 1321"/>
                  <a:gd name="T67" fmla="*/ 4 h 712"/>
                  <a:gd name="T68" fmla="*/ 72 w 1321"/>
                  <a:gd name="T69" fmla="*/ 4 h 712"/>
                  <a:gd name="T70" fmla="*/ 100 w 1321"/>
                  <a:gd name="T71" fmla="*/ 4 h 712"/>
                  <a:gd name="T72" fmla="*/ 130 w 1321"/>
                  <a:gd name="T73" fmla="*/ 4 h 712"/>
                  <a:gd name="T74" fmla="*/ 166 w 1321"/>
                  <a:gd name="T75" fmla="*/ 4 h 712"/>
                  <a:gd name="T76" fmla="*/ 201 w 1321"/>
                  <a:gd name="T77" fmla="*/ 4 h 712"/>
                  <a:gd name="T78" fmla="*/ 240 w 1321"/>
                  <a:gd name="T79" fmla="*/ 4 h 712"/>
                  <a:gd name="T80" fmla="*/ 281 w 1321"/>
                  <a:gd name="T81" fmla="*/ 4 h 712"/>
                  <a:gd name="T82" fmla="*/ 324 w 1321"/>
                  <a:gd name="T83" fmla="*/ 0 h 712"/>
                  <a:gd name="T84" fmla="*/ 324 w 1321"/>
                  <a:gd name="T85" fmla="*/ 0 h 712"/>
                  <a:gd name="T86" fmla="*/ 368 w 1321"/>
                  <a:gd name="T87" fmla="*/ 4 h 712"/>
                  <a:gd name="T88" fmla="*/ 409 w 1321"/>
                  <a:gd name="T89" fmla="*/ 4 h 712"/>
                  <a:gd name="T90" fmla="*/ 450 w 1321"/>
                  <a:gd name="T91" fmla="*/ 4 h 712"/>
                  <a:gd name="T92" fmla="*/ 489 w 1321"/>
                  <a:gd name="T93" fmla="*/ 4 h 712"/>
                  <a:gd name="T94" fmla="*/ 524 w 1321"/>
                  <a:gd name="T95" fmla="*/ 4 h 712"/>
                  <a:gd name="T96" fmla="*/ 556 w 1321"/>
                  <a:gd name="T97" fmla="*/ 4 h 712"/>
                  <a:gd name="T98" fmla="*/ 585 w 1321"/>
                  <a:gd name="T99" fmla="*/ 4 h 712"/>
                  <a:gd name="T100" fmla="*/ 609 w 1321"/>
                  <a:gd name="T101" fmla="*/ 4 h 712"/>
                  <a:gd name="T102" fmla="*/ 630 w 1321"/>
                  <a:gd name="T103" fmla="*/ 4 h 712"/>
                  <a:gd name="T104" fmla="*/ 630 w 1321"/>
                  <a:gd name="T105" fmla="*/ 4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FF99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0" name="Text Box 26"/>
            <p:cNvSpPr txBox="1">
              <a:spLocks noChangeArrowheads="1"/>
            </p:cNvSpPr>
            <p:nvPr/>
          </p:nvSpPr>
          <p:spPr bwMode="gray">
            <a:xfrm>
              <a:off x="1588" y="1953"/>
              <a:ext cx="24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bg1"/>
                  </a:solidFill>
                  <a:latin typeface="VNI-Bodon-Poster" pitchFamily="2" charset="0"/>
                </a:rPr>
                <a:t>A</a:t>
              </a:r>
            </a:p>
          </p:txBody>
        </p:sp>
      </p:grpSp>
      <p:sp>
        <p:nvSpPr>
          <p:cNvPr id="50203" name="Oval 27"/>
          <p:cNvSpPr>
            <a:spLocks noChangeArrowheads="1"/>
          </p:cNvSpPr>
          <p:nvPr/>
        </p:nvSpPr>
        <p:spPr bwMode="gray">
          <a:xfrm rot="-3372907">
            <a:off x="6122989" y="5253038"/>
            <a:ext cx="130175" cy="184151"/>
          </a:xfrm>
          <a:prstGeom prst="ellipse">
            <a:avLst/>
          </a:prstGeom>
          <a:gradFill rotWithShape="1">
            <a:gsLst>
              <a:gs pos="0">
                <a:srgbClr val="9966FF"/>
              </a:gs>
              <a:gs pos="100000">
                <a:srgbClr val="6644AA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0204" name="Oval 28"/>
          <p:cNvSpPr>
            <a:spLocks noChangeArrowheads="1"/>
          </p:cNvSpPr>
          <p:nvPr/>
        </p:nvSpPr>
        <p:spPr bwMode="gray">
          <a:xfrm rot="-3372907">
            <a:off x="6142038" y="5497514"/>
            <a:ext cx="130175" cy="184149"/>
          </a:xfrm>
          <a:prstGeom prst="ellipse">
            <a:avLst/>
          </a:prstGeom>
          <a:gradFill rotWithShape="1">
            <a:gsLst>
              <a:gs pos="0">
                <a:srgbClr val="9966FF"/>
              </a:gs>
              <a:gs pos="100000">
                <a:srgbClr val="6644AA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0205" name="Oval 29"/>
          <p:cNvSpPr>
            <a:spLocks noChangeArrowheads="1"/>
          </p:cNvSpPr>
          <p:nvPr/>
        </p:nvSpPr>
        <p:spPr bwMode="gray">
          <a:xfrm rot="-5550438">
            <a:off x="4190471" y="3994152"/>
            <a:ext cx="130175" cy="184149"/>
          </a:xfrm>
          <a:prstGeom prst="ellipse">
            <a:avLst/>
          </a:prstGeom>
          <a:gradFill rotWithShape="1">
            <a:gsLst>
              <a:gs pos="0">
                <a:srgbClr val="FF9900"/>
              </a:gs>
              <a:gs pos="100000">
                <a:srgbClr val="AA6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0206" name="Oval 30"/>
          <p:cNvSpPr>
            <a:spLocks noChangeArrowheads="1"/>
          </p:cNvSpPr>
          <p:nvPr/>
        </p:nvSpPr>
        <p:spPr bwMode="gray">
          <a:xfrm rot="-5550438">
            <a:off x="4548189" y="4011613"/>
            <a:ext cx="130175" cy="184151"/>
          </a:xfrm>
          <a:prstGeom prst="ellipse">
            <a:avLst/>
          </a:prstGeom>
          <a:gradFill rotWithShape="1">
            <a:gsLst>
              <a:gs pos="0">
                <a:srgbClr val="FF9900"/>
              </a:gs>
              <a:gs pos="100000">
                <a:srgbClr val="AA66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6045201" y="2559050"/>
            <a:ext cx="184151" cy="412750"/>
            <a:chOff x="2832" y="1612"/>
            <a:chExt cx="87" cy="260"/>
          </a:xfrm>
        </p:grpSpPr>
        <p:sp>
          <p:nvSpPr>
            <p:cNvPr id="12317" name="Oval 32"/>
            <p:cNvSpPr>
              <a:spLocks noChangeArrowheads="1"/>
            </p:cNvSpPr>
            <p:nvPr/>
          </p:nvSpPr>
          <p:spPr bwMode="gray">
            <a:xfrm rot="-3372907">
              <a:off x="2835" y="1609"/>
              <a:ext cx="82" cy="8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AA8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12318" name="Oval 33"/>
            <p:cNvSpPr>
              <a:spLocks noChangeArrowheads="1"/>
            </p:cNvSpPr>
            <p:nvPr/>
          </p:nvSpPr>
          <p:spPr bwMode="gray">
            <a:xfrm rot="-3372907">
              <a:off x="2835" y="1787"/>
              <a:ext cx="82" cy="8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AA8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</p:grpSp>
      <p:sp>
        <p:nvSpPr>
          <p:cNvPr id="50210" name="Oval 34"/>
          <p:cNvSpPr>
            <a:spLocks noChangeArrowheads="1"/>
          </p:cNvSpPr>
          <p:nvPr/>
        </p:nvSpPr>
        <p:spPr bwMode="gray">
          <a:xfrm rot="-3372907">
            <a:off x="8078788" y="3925887"/>
            <a:ext cx="130175" cy="184151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100000">
                <a:srgbClr val="0066AA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50211" name="Oval 35"/>
          <p:cNvSpPr>
            <a:spLocks noChangeArrowheads="1"/>
          </p:cNvSpPr>
          <p:nvPr/>
        </p:nvSpPr>
        <p:spPr bwMode="gray">
          <a:xfrm rot="-3372907">
            <a:off x="7646989" y="3935413"/>
            <a:ext cx="130175" cy="184151"/>
          </a:xfrm>
          <a:prstGeom prst="ellipse">
            <a:avLst/>
          </a:prstGeom>
          <a:gradFill rotWithShape="1">
            <a:gsLst>
              <a:gs pos="0">
                <a:srgbClr val="0099FF"/>
              </a:gs>
              <a:gs pos="100000">
                <a:srgbClr val="0066AA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1219200" y="304800"/>
            <a:ext cx="10261600" cy="1295400"/>
            <a:chOff x="1488" y="3282"/>
            <a:chExt cx="2736" cy="415"/>
          </a:xfrm>
        </p:grpSpPr>
        <p:grpSp>
          <p:nvGrpSpPr>
            <p:cNvPr id="12313" name="Group 37"/>
            <p:cNvGrpSpPr>
              <a:grpSpLocks/>
            </p:cNvGrpSpPr>
            <p:nvPr/>
          </p:nvGrpSpPr>
          <p:grpSpPr bwMode="auto">
            <a:xfrm>
              <a:off x="1488" y="3282"/>
              <a:ext cx="2736" cy="406"/>
              <a:chOff x="1404" y="3282"/>
              <a:chExt cx="3060" cy="406"/>
            </a:xfrm>
          </p:grpSpPr>
          <p:sp>
            <p:nvSpPr>
              <p:cNvPr id="12315" name="AutoShape 38"/>
              <p:cNvSpPr>
                <a:spLocks noChangeArrowheads="1"/>
              </p:cNvSpPr>
              <p:nvPr/>
            </p:nvSpPr>
            <p:spPr bwMode="gray">
              <a:xfrm>
                <a:off x="1404" y="3282"/>
                <a:ext cx="3060" cy="4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2268B4"/>
                  </a:gs>
                  <a:gs pos="100000">
                    <a:srgbClr val="99CC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12316" name="AutoShape 39"/>
              <p:cNvSpPr>
                <a:spLocks noChangeArrowheads="1"/>
              </p:cNvSpPr>
              <p:nvPr/>
            </p:nvSpPr>
            <p:spPr bwMode="gray">
              <a:xfrm>
                <a:off x="1458" y="3312"/>
                <a:ext cx="2970" cy="33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8BB5EC"/>
                  </a:gs>
                  <a:gs pos="100000">
                    <a:srgbClr val="1166D7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</p:grpSp>
        <p:sp>
          <p:nvSpPr>
            <p:cNvPr id="12314" name="Text Box 40"/>
            <p:cNvSpPr txBox="1">
              <a:spLocks noChangeArrowheads="1"/>
            </p:cNvSpPr>
            <p:nvPr/>
          </p:nvSpPr>
          <p:spPr bwMode="gray">
            <a:xfrm>
              <a:off x="1548" y="3312"/>
              <a:ext cx="2640" cy="38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7200" b="0" dirty="0">
                  <a:solidFill>
                    <a:srgbClr val="FFFF66"/>
                  </a:solidFill>
                  <a:latin typeface="Times New Roman" pitchFamily="18" charset="0"/>
                  <a:cs typeface="Times New Roman" pitchFamily="18" charset="0"/>
                </a:rPr>
                <a:t>TĂNG TỐC</a:t>
              </a:r>
            </a:p>
          </p:txBody>
        </p:sp>
      </p:grpSp>
      <p:pic>
        <p:nvPicPr>
          <p:cNvPr id="50217" name="Picture 41" descr="Pictur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19050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6" name="Picture 42" descr="blumen-pflanzen11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14281">
            <a:off x="10261600" y="5910264"/>
            <a:ext cx="29464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7" name="Picture 43" descr="blumen-pflanzen11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51639">
            <a:off x="-1117600" y="5910264"/>
            <a:ext cx="29464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308" name="Group 16"/>
          <p:cNvGrpSpPr>
            <a:grpSpLocks/>
          </p:cNvGrpSpPr>
          <p:nvPr/>
        </p:nvGrpSpPr>
        <p:grpSpPr bwMode="auto">
          <a:xfrm>
            <a:off x="-4233" y="0"/>
            <a:ext cx="12196233" cy="6861175"/>
            <a:chOff x="0" y="-3175"/>
            <a:chExt cx="9147175" cy="6861175"/>
          </a:xfrm>
        </p:grpSpPr>
        <p:pic>
          <p:nvPicPr>
            <p:cNvPr id="12309" name="Picture 4" descr="BGTC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0"/>
              <a:ext cx="193675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0" name="Picture 2" descr="BGTC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3175"/>
              <a:ext cx="8999538" cy="193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1" name="Picture 3" descr="BGTC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0" y="6659380"/>
              <a:ext cx="9144000" cy="19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2" name="Picture 4" descr="BGTC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53500" y="0"/>
              <a:ext cx="193675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7602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0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0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6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6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26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26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9" presetID="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0" dur="500" fill="hold"/>
                                        <p:tgtEl>
                                          <p:spTgt spid="5017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78" grpId="1" animBg="1"/>
      <p:bldP spid="50182" grpId="0"/>
      <p:bldP spid="50203" grpId="0" animBg="1"/>
      <p:bldP spid="50204" grpId="0" animBg="1"/>
      <p:bldP spid="50205" grpId="0" animBg="1"/>
      <p:bldP spid="50206" grpId="0" animBg="1"/>
      <p:bldP spid="50210" grpId="0" animBg="1"/>
      <p:bldP spid="502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3" descr="blumen-pflanzen11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51639">
            <a:off x="-1117600" y="5910264"/>
            <a:ext cx="29464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42" descr="blumen-pflanzen11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14281">
            <a:off x="10261600" y="5910264"/>
            <a:ext cx="29464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6" name="Group 16"/>
          <p:cNvGrpSpPr>
            <a:grpSpLocks/>
          </p:cNvGrpSpPr>
          <p:nvPr/>
        </p:nvGrpSpPr>
        <p:grpSpPr bwMode="auto">
          <a:xfrm>
            <a:off x="-4233" y="0"/>
            <a:ext cx="12196233" cy="6861175"/>
            <a:chOff x="0" y="-3175"/>
            <a:chExt cx="9147175" cy="6861175"/>
          </a:xfrm>
        </p:grpSpPr>
        <p:pic>
          <p:nvPicPr>
            <p:cNvPr id="13318" name="Picture 4" descr="BGT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0"/>
              <a:ext cx="193675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9" name="Picture 2" descr="BGT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3175"/>
              <a:ext cx="8999538" cy="193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0" name="Picture 3" descr="BGT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0" y="6659380"/>
              <a:ext cx="9144000" cy="19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1" name="Picture 4" descr="BGT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53500" y="0"/>
              <a:ext cx="193675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02898" y="1587187"/>
            <a:ext cx="11383433" cy="4893647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HỂ LỆ TRÒ CHƠI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lựa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khó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2800" i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2800" i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11" name="Group 36"/>
          <p:cNvGrpSpPr>
            <a:grpSpLocks/>
          </p:cNvGrpSpPr>
          <p:nvPr/>
        </p:nvGrpSpPr>
        <p:grpSpPr bwMode="auto">
          <a:xfrm>
            <a:off x="966944" y="304800"/>
            <a:ext cx="10261600" cy="1295400"/>
            <a:chOff x="1488" y="3282"/>
            <a:chExt cx="2736" cy="415"/>
          </a:xfrm>
        </p:grpSpPr>
        <p:grpSp>
          <p:nvGrpSpPr>
            <p:cNvPr id="13" name="Group 37"/>
            <p:cNvGrpSpPr>
              <a:grpSpLocks/>
            </p:cNvGrpSpPr>
            <p:nvPr/>
          </p:nvGrpSpPr>
          <p:grpSpPr bwMode="auto">
            <a:xfrm>
              <a:off x="1488" y="3282"/>
              <a:ext cx="2736" cy="406"/>
              <a:chOff x="1404" y="3282"/>
              <a:chExt cx="3060" cy="406"/>
            </a:xfrm>
          </p:grpSpPr>
          <p:sp>
            <p:nvSpPr>
              <p:cNvPr id="15" name="AutoShape 38"/>
              <p:cNvSpPr>
                <a:spLocks noChangeArrowheads="1"/>
              </p:cNvSpPr>
              <p:nvPr/>
            </p:nvSpPr>
            <p:spPr bwMode="gray">
              <a:xfrm>
                <a:off x="1404" y="3282"/>
                <a:ext cx="3060" cy="4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2268B4"/>
                  </a:gs>
                  <a:gs pos="100000">
                    <a:srgbClr val="99CC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16" name="AutoShape 39"/>
              <p:cNvSpPr>
                <a:spLocks noChangeArrowheads="1"/>
              </p:cNvSpPr>
              <p:nvPr/>
            </p:nvSpPr>
            <p:spPr bwMode="gray">
              <a:xfrm>
                <a:off x="1458" y="3312"/>
                <a:ext cx="2970" cy="33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8BB5EC"/>
                  </a:gs>
                  <a:gs pos="100000">
                    <a:srgbClr val="1166D7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</p:grpSp>
        <p:sp>
          <p:nvSpPr>
            <p:cNvPr id="14" name="Text Box 40"/>
            <p:cNvSpPr txBox="1">
              <a:spLocks noChangeArrowheads="1"/>
            </p:cNvSpPr>
            <p:nvPr/>
          </p:nvSpPr>
          <p:spPr bwMode="gray">
            <a:xfrm>
              <a:off x="1500" y="3312"/>
              <a:ext cx="2640" cy="38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7200" b="0" dirty="0">
                  <a:solidFill>
                    <a:srgbClr val="FFFF66"/>
                  </a:solidFill>
                  <a:latin typeface="Times New Roman" pitchFamily="18" charset="0"/>
                  <a:cs typeface="Times New Roman" pitchFamily="18" charset="0"/>
                </a:rPr>
                <a:t>TĂNG TỐ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779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41">
            <a:extLst>
              <a:ext uri="{FF2B5EF4-FFF2-40B4-BE49-F238E27FC236}">
                <a16:creationId xmlns:a16="http://schemas.microsoft.com/office/drawing/2014/main" id="{D4406FA9-5ABB-7BCE-916B-B4FA39B64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8490" y="4425351"/>
            <a:ext cx="1072931" cy="101560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AutoShape 41">
            <a:extLst>
              <a:ext uri="{FF2B5EF4-FFF2-40B4-BE49-F238E27FC236}">
                <a16:creationId xmlns:a16="http://schemas.microsoft.com/office/drawing/2014/main" id="{C3ED8DCA-BC8A-E93E-0B12-350A13A10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9238" y="1114942"/>
            <a:ext cx="1072931" cy="101560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" name="AutoShape 41">
            <a:extLst>
              <a:ext uri="{FF2B5EF4-FFF2-40B4-BE49-F238E27FC236}">
                <a16:creationId xmlns:a16="http://schemas.microsoft.com/office/drawing/2014/main" id="{06E34F2E-C9EB-E8E0-97A6-72A502931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455" y="1210688"/>
            <a:ext cx="1072931" cy="101560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" name="AutoShape 41">
            <a:extLst>
              <a:ext uri="{FF2B5EF4-FFF2-40B4-BE49-F238E27FC236}">
                <a16:creationId xmlns:a16="http://schemas.microsoft.com/office/drawing/2014/main" id="{1C8B0DFD-A9B6-DE16-B2F6-08E9DEDD0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4657" y="1258193"/>
            <a:ext cx="1072931" cy="101560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134B2B0-FCEA-F7FA-501F-4DE61C424D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3663957"/>
              </p:ext>
            </p:extLst>
          </p:nvPr>
        </p:nvGraphicFramePr>
        <p:xfrm>
          <a:off x="497658" y="289885"/>
          <a:ext cx="11430000" cy="6339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0">
                  <a:extLst>
                    <a:ext uri="{9D8B030D-6E8A-4147-A177-3AD203B41FA5}">
                      <a16:colId xmlns:a16="http://schemas.microsoft.com/office/drawing/2014/main" val="658037721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309765464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3325017940"/>
                    </a:ext>
                  </a:extLst>
                </a:gridCol>
                <a:gridCol w="2857500">
                  <a:extLst>
                    <a:ext uri="{9D8B030D-6E8A-4147-A177-3AD203B41FA5}">
                      <a16:colId xmlns:a16="http://schemas.microsoft.com/office/drawing/2014/main" val="2899656548"/>
                    </a:ext>
                  </a:extLst>
                </a:gridCol>
              </a:tblGrid>
              <a:tr h="316992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8955078"/>
                  </a:ext>
                </a:extLst>
              </a:tr>
              <a:tr h="31699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1260978"/>
                  </a:ext>
                </a:extLst>
              </a:tr>
            </a:tbl>
          </a:graphicData>
        </a:graphic>
      </p:graphicFrame>
      <p:sp>
        <p:nvSpPr>
          <p:cNvPr id="5" name="AutoShape 41">
            <a:extLst>
              <a:ext uri="{FF2B5EF4-FFF2-40B4-BE49-F238E27FC236}">
                <a16:creationId xmlns:a16="http://schemas.microsoft.com/office/drawing/2014/main" id="{7B606055-2016-26D3-0BBE-B7F29A42C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494" y="1716171"/>
            <a:ext cx="1072931" cy="101560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6" name="Picture 14" descr="hahaha">
            <a:hlinkClick r:id="rId2" action="ppaction://hlinksldjump"/>
            <a:extLst>
              <a:ext uri="{FF2B5EF4-FFF2-40B4-BE49-F238E27FC236}">
                <a16:creationId xmlns:a16="http://schemas.microsoft.com/office/drawing/2014/main" id="{E0964ABF-FFC9-1EFA-54AD-07FC2D64B9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65" y="321478"/>
            <a:ext cx="2876193" cy="315468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1" name="Picture 13" descr="1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727" y="349239"/>
            <a:ext cx="2876194" cy="3112938"/>
          </a:xfrm>
          <a:prstGeom prst="rect">
            <a:avLst/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pic>
        <p:nvPicPr>
          <p:cNvPr id="9" name="Picture 25" descr="DOVE">
            <a:hlinkClick r:id="rId6" action="ppaction://hlinksldjump"/>
            <a:extLst>
              <a:ext uri="{FF2B5EF4-FFF2-40B4-BE49-F238E27FC236}">
                <a16:creationId xmlns:a16="http://schemas.microsoft.com/office/drawing/2014/main" id="{D28977B6-BE1A-2841-8A2F-E3439F5FC41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76431">
            <a:off x="9504708" y="4307079"/>
            <a:ext cx="2438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4" descr="ag00040_">
            <a:hlinkClick r:id="rId8" action="ppaction://hlinksldjump"/>
            <a:extLst>
              <a:ext uri="{FF2B5EF4-FFF2-40B4-BE49-F238E27FC236}">
                <a16:creationId xmlns:a16="http://schemas.microsoft.com/office/drawing/2014/main" id="{6DEED077-E85C-A48B-8A6C-0C9BAB40C8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8998">
            <a:off x="567054" y="3960207"/>
            <a:ext cx="2336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Pkc">
            <a:hlinkClick r:id="rId10" action="ppaction://hlinksldjump"/>
            <a:extLst>
              <a:ext uri="{FF2B5EF4-FFF2-40B4-BE49-F238E27FC236}">
                <a16:creationId xmlns:a16="http://schemas.microsoft.com/office/drawing/2014/main" id="{9ED0FAE5-EE74-D4C7-0EA5-3000FD3EB0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850" y="3103480"/>
            <a:ext cx="2793086" cy="314341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3" name="Text Box 17">
            <a:extLst>
              <a:ext uri="{FF2B5EF4-FFF2-40B4-BE49-F238E27FC236}">
                <a16:creationId xmlns:a16="http://schemas.microsoft.com/office/drawing/2014/main" id="{303603BB-7519-C783-60CF-080551320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051" y="374082"/>
            <a:ext cx="9144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dirty="0">
                <a:solidFill>
                  <a:srgbClr val="FF0000"/>
                </a:solidFill>
                <a:latin typeface="Arial" charset="0"/>
              </a:rPr>
              <a:t>1</a:t>
            </a: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id="{045A6DB3-1388-E1F6-4201-2EC789D2F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8494" y="320482"/>
            <a:ext cx="9144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dirty="0">
                <a:solidFill>
                  <a:srgbClr val="FF0000"/>
                </a:solidFill>
                <a:latin typeface="Arial" charset="0"/>
              </a:rPr>
              <a:t>3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A064048D-8CC1-2DC9-A3EF-953172720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6189" y="3358877"/>
            <a:ext cx="9144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dirty="0">
                <a:solidFill>
                  <a:srgbClr val="FF0000"/>
                </a:solidFill>
                <a:latin typeface="Arial" charset="0"/>
              </a:rPr>
              <a:t>8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78F4A167-BF4C-781A-7F83-5F2C7FF5C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5171" y="3304121"/>
            <a:ext cx="9144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dirty="0">
                <a:solidFill>
                  <a:srgbClr val="FF0000"/>
                </a:solidFill>
                <a:latin typeface="Arial" charset="0"/>
              </a:rPr>
              <a:t>7</a:t>
            </a: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EDBD535A-1BE2-E67D-31F6-FBC9D4A18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3396" y="3387258"/>
            <a:ext cx="9144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dirty="0">
                <a:solidFill>
                  <a:srgbClr val="FF0000"/>
                </a:solidFill>
                <a:latin typeface="Arial" charset="0"/>
              </a:rPr>
              <a:t>6</a:t>
            </a:r>
          </a:p>
        </p:txBody>
      </p:sp>
      <p:sp>
        <p:nvSpPr>
          <p:cNvPr id="20" name="Text Box 17">
            <a:extLst>
              <a:ext uri="{FF2B5EF4-FFF2-40B4-BE49-F238E27FC236}">
                <a16:creationId xmlns:a16="http://schemas.microsoft.com/office/drawing/2014/main" id="{DC2237B3-2810-C822-F7BA-1967199F1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667" y="3429000"/>
            <a:ext cx="9144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dirty="0">
                <a:solidFill>
                  <a:srgbClr val="FF0000"/>
                </a:solidFill>
                <a:latin typeface="Arial" charset="0"/>
              </a:rPr>
              <a:t>5</a:t>
            </a:r>
          </a:p>
        </p:txBody>
      </p:sp>
      <p:sp>
        <p:nvSpPr>
          <p:cNvPr id="21" name="Action Button: Go to End 20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53C8D7AD-8712-F3F3-0EF3-B4698DCEF9F8}"/>
              </a:ext>
            </a:extLst>
          </p:cNvPr>
          <p:cNvSpPr/>
          <p:nvPr/>
        </p:nvSpPr>
        <p:spPr>
          <a:xfrm>
            <a:off x="10957560" y="5902879"/>
            <a:ext cx="822960" cy="581039"/>
          </a:xfrm>
          <a:prstGeom prst="actionButtonEnd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utoShape 41">
            <a:extLst>
              <a:ext uri="{FF2B5EF4-FFF2-40B4-BE49-F238E27FC236}">
                <a16:creationId xmlns:a16="http://schemas.microsoft.com/office/drawing/2014/main" id="{68ACA06E-2F82-A455-700B-3A3A1E258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0978" y="1509206"/>
            <a:ext cx="1072931" cy="101560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1" name="Picture 37" descr="e26c42e36d7e17c8cad98b9">
            <a:hlinkClick r:id="rId12" action="ppaction://hlinksldjump"/>
            <a:extLst>
              <a:ext uri="{FF2B5EF4-FFF2-40B4-BE49-F238E27FC236}">
                <a16:creationId xmlns:a16="http://schemas.microsoft.com/office/drawing/2014/main" id="{44C33C7E-C976-2589-0CFF-91B1B487B37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660" y="320482"/>
            <a:ext cx="2816485" cy="31495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</p:pic>
      <p:pic>
        <p:nvPicPr>
          <p:cNvPr id="8" name="Picture 3" descr="429px-Toyota_Robot_at_Toyota_Kaikan[1]">
            <a:hlinkClick r:id="rId14" action="ppaction://hlinksldjump"/>
            <a:extLst>
              <a:ext uri="{FF2B5EF4-FFF2-40B4-BE49-F238E27FC236}">
                <a16:creationId xmlns:a16="http://schemas.microsoft.com/office/drawing/2014/main" id="{DF259331-C8F3-362B-01BB-0A7151C72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377" y="352668"/>
            <a:ext cx="2742834" cy="3097698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17">
            <a:extLst>
              <a:ext uri="{FF2B5EF4-FFF2-40B4-BE49-F238E27FC236}">
                <a16:creationId xmlns:a16="http://schemas.microsoft.com/office/drawing/2014/main" id="{493F964A-9FDF-FA15-7A30-56DFACE61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265" y="338933"/>
            <a:ext cx="9144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dirty="0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670B1D2F-90C2-910D-8BE6-646D8FB23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7457" y="243400"/>
            <a:ext cx="9144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7200" b="1" dirty="0">
                <a:solidFill>
                  <a:srgbClr val="FF0000"/>
                </a:solidFill>
                <a:latin typeface="Arial" charset="0"/>
              </a:rPr>
              <a:t>4</a:t>
            </a:r>
          </a:p>
        </p:txBody>
      </p:sp>
      <p:sp>
        <p:nvSpPr>
          <p:cNvPr id="24" name="AutoShape 41">
            <a:extLst>
              <a:ext uri="{FF2B5EF4-FFF2-40B4-BE49-F238E27FC236}">
                <a16:creationId xmlns:a16="http://schemas.microsoft.com/office/drawing/2014/main" id="{DC8903A5-50E1-7579-60E7-763432E48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7817" y="4425351"/>
            <a:ext cx="1072931" cy="1015607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63" name="Picture 15" descr="CHEETAH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226" y="3521530"/>
            <a:ext cx="2775695" cy="3108195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339486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8" name="Que huong - Bao Ye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0" y="3276600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89" name="Que huong - Bao Ye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0" y="3200400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4" name="Picture 10" descr="16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82235" flipH="1">
            <a:off x="8128000" y="457200"/>
            <a:ext cx="69426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00" name="Group 11"/>
          <p:cNvGrpSpPr>
            <a:grpSpLocks/>
          </p:cNvGrpSpPr>
          <p:nvPr/>
        </p:nvGrpSpPr>
        <p:grpSpPr bwMode="auto">
          <a:xfrm>
            <a:off x="6851651" y="-76200"/>
            <a:ext cx="5255683" cy="3654425"/>
            <a:chOff x="3237" y="-48"/>
            <a:chExt cx="2483" cy="2302"/>
          </a:xfrm>
        </p:grpSpPr>
        <p:pic>
          <p:nvPicPr>
            <p:cNvPr id="8225" name="Picture 12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3237" y="288"/>
              <a:ext cx="37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26" name="Picture 13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756" y="900"/>
              <a:ext cx="3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27" name="Picture 14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3896" y="772"/>
              <a:ext cx="33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28" name="Picture 15" descr="16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436" y="1460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9" name="AutoShape 16"/>
            <p:cNvSpPr>
              <a:spLocks noChangeArrowheads="1"/>
            </p:cNvSpPr>
            <p:nvPr/>
          </p:nvSpPr>
          <p:spPr bwMode="auto">
            <a:xfrm rot="751126" flipH="1" flipV="1">
              <a:off x="4703" y="1"/>
              <a:ext cx="1017" cy="588"/>
            </a:xfrm>
            <a:prstGeom prst="cloudCallout">
              <a:avLst>
                <a:gd name="adj1" fmla="val -42435"/>
                <a:gd name="adj2" fmla="val 109417"/>
              </a:avLst>
            </a:prstGeom>
            <a:solidFill>
              <a:schemeClr val="bg1">
                <a:alpha val="38823"/>
              </a:schemeClr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2400">
                <a:latin typeface=".VnTime" pitchFamily="34" charset="0"/>
                <a:cs typeface="Arial" charset="0"/>
              </a:endParaRPr>
            </a:p>
          </p:txBody>
        </p:sp>
        <p:pic>
          <p:nvPicPr>
            <p:cNvPr id="8230" name="Picture 17" descr="167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164" y="310"/>
              <a:ext cx="2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31" name="Picture 18" descr="167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373" y="229"/>
              <a:ext cx="311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2" name="AutoShape 19"/>
            <p:cNvSpPr>
              <a:spLocks noChangeArrowheads="1"/>
            </p:cNvSpPr>
            <p:nvPr/>
          </p:nvSpPr>
          <p:spPr bwMode="auto">
            <a:xfrm rot="672848" flipH="1" flipV="1">
              <a:off x="3695" y="-48"/>
              <a:ext cx="725" cy="420"/>
            </a:xfrm>
            <a:prstGeom prst="cloudCallout">
              <a:avLst>
                <a:gd name="adj1" fmla="val -39616"/>
                <a:gd name="adj2" fmla="val 90620"/>
              </a:avLst>
            </a:prstGeom>
            <a:solidFill>
              <a:schemeClr val="bg1">
                <a:alpha val="38823"/>
              </a:schemeClr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2400">
                <a:latin typeface=".VnTime" pitchFamily="34" charset="0"/>
                <a:cs typeface="Arial" charset="0"/>
              </a:endParaRPr>
            </a:p>
          </p:txBody>
        </p:sp>
        <p:pic>
          <p:nvPicPr>
            <p:cNvPr id="8233" name="Picture 20" descr="167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071" y="2035"/>
              <a:ext cx="26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34" name="Picture 21" descr="167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391" y="1222"/>
              <a:ext cx="2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202" name="Group 23"/>
          <p:cNvGrpSpPr>
            <a:grpSpLocks/>
          </p:cNvGrpSpPr>
          <p:nvPr/>
        </p:nvGrpSpPr>
        <p:grpSpPr bwMode="auto">
          <a:xfrm>
            <a:off x="6604001" y="381001"/>
            <a:ext cx="5255684" cy="3654425"/>
            <a:chOff x="3237" y="-48"/>
            <a:chExt cx="2483" cy="2302"/>
          </a:xfrm>
        </p:grpSpPr>
        <p:pic>
          <p:nvPicPr>
            <p:cNvPr id="8215" name="Picture 24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3237" y="288"/>
              <a:ext cx="37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6" name="Picture 25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756" y="900"/>
              <a:ext cx="3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7" name="Picture 26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3896" y="772"/>
              <a:ext cx="33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8" name="Picture 27" descr="16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436" y="1460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9" name="AutoShape 28"/>
            <p:cNvSpPr>
              <a:spLocks noChangeArrowheads="1"/>
            </p:cNvSpPr>
            <p:nvPr/>
          </p:nvSpPr>
          <p:spPr bwMode="auto">
            <a:xfrm rot="751126" flipH="1" flipV="1">
              <a:off x="4703" y="1"/>
              <a:ext cx="1017" cy="588"/>
            </a:xfrm>
            <a:prstGeom prst="cloudCallout">
              <a:avLst>
                <a:gd name="adj1" fmla="val -42435"/>
                <a:gd name="adj2" fmla="val 109417"/>
              </a:avLst>
            </a:prstGeom>
            <a:solidFill>
              <a:schemeClr val="bg1">
                <a:alpha val="38823"/>
              </a:schemeClr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2400">
                <a:latin typeface=".VnTime" pitchFamily="34" charset="0"/>
                <a:cs typeface="Arial" charset="0"/>
              </a:endParaRPr>
            </a:p>
          </p:txBody>
        </p:sp>
        <p:pic>
          <p:nvPicPr>
            <p:cNvPr id="8220" name="Picture 29" descr="167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164" y="310"/>
              <a:ext cx="2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21" name="Picture 30" descr="167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373" y="229"/>
              <a:ext cx="311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2" name="AutoShape 31"/>
            <p:cNvSpPr>
              <a:spLocks noChangeArrowheads="1"/>
            </p:cNvSpPr>
            <p:nvPr/>
          </p:nvSpPr>
          <p:spPr bwMode="auto">
            <a:xfrm rot="672848" flipH="1" flipV="1">
              <a:off x="3695" y="-48"/>
              <a:ext cx="725" cy="420"/>
            </a:xfrm>
            <a:prstGeom prst="cloudCallout">
              <a:avLst>
                <a:gd name="adj1" fmla="val -39616"/>
                <a:gd name="adj2" fmla="val 90620"/>
              </a:avLst>
            </a:prstGeom>
            <a:solidFill>
              <a:schemeClr val="bg1">
                <a:alpha val="38823"/>
              </a:schemeClr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2400">
                <a:latin typeface=".VnTime" pitchFamily="34" charset="0"/>
                <a:cs typeface="Arial" charset="0"/>
              </a:endParaRPr>
            </a:p>
          </p:txBody>
        </p:sp>
        <p:pic>
          <p:nvPicPr>
            <p:cNvPr id="8223" name="Picture 32" descr="167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071" y="2035"/>
              <a:ext cx="26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24" name="Picture 33" descr="167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391" y="1222"/>
              <a:ext cx="2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203" name="Group 34"/>
          <p:cNvGrpSpPr>
            <a:grpSpLocks/>
          </p:cNvGrpSpPr>
          <p:nvPr/>
        </p:nvGrpSpPr>
        <p:grpSpPr bwMode="auto">
          <a:xfrm>
            <a:off x="2743201" y="914401"/>
            <a:ext cx="5255684" cy="3654425"/>
            <a:chOff x="3237" y="-48"/>
            <a:chExt cx="2483" cy="2302"/>
          </a:xfrm>
        </p:grpSpPr>
        <p:pic>
          <p:nvPicPr>
            <p:cNvPr id="8205" name="Picture 35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3237" y="288"/>
              <a:ext cx="37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6" name="Picture 36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756" y="900"/>
              <a:ext cx="3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7" name="Picture 37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3896" y="772"/>
              <a:ext cx="33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8" name="Picture 38" descr="16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436" y="1460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9" name="AutoShape 39"/>
            <p:cNvSpPr>
              <a:spLocks noChangeArrowheads="1"/>
            </p:cNvSpPr>
            <p:nvPr/>
          </p:nvSpPr>
          <p:spPr bwMode="auto">
            <a:xfrm rot="751126" flipH="1" flipV="1">
              <a:off x="4703" y="1"/>
              <a:ext cx="1017" cy="588"/>
            </a:xfrm>
            <a:prstGeom prst="cloudCallout">
              <a:avLst>
                <a:gd name="adj1" fmla="val -42435"/>
                <a:gd name="adj2" fmla="val 109417"/>
              </a:avLst>
            </a:prstGeom>
            <a:solidFill>
              <a:schemeClr val="bg1">
                <a:alpha val="38823"/>
              </a:schemeClr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2400">
                <a:latin typeface=".VnTime" pitchFamily="34" charset="0"/>
                <a:cs typeface="Arial" charset="0"/>
              </a:endParaRPr>
            </a:p>
          </p:txBody>
        </p:sp>
        <p:pic>
          <p:nvPicPr>
            <p:cNvPr id="8210" name="Picture 40" descr="167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164" y="310"/>
              <a:ext cx="2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1" name="Picture 41" descr="167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373" y="229"/>
              <a:ext cx="311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2" name="AutoShape 42"/>
            <p:cNvSpPr>
              <a:spLocks noChangeArrowheads="1"/>
            </p:cNvSpPr>
            <p:nvPr/>
          </p:nvSpPr>
          <p:spPr bwMode="auto">
            <a:xfrm rot="672848" flipH="1" flipV="1">
              <a:off x="3695" y="-48"/>
              <a:ext cx="725" cy="420"/>
            </a:xfrm>
            <a:prstGeom prst="cloudCallout">
              <a:avLst>
                <a:gd name="adj1" fmla="val -39616"/>
                <a:gd name="adj2" fmla="val 90620"/>
              </a:avLst>
            </a:prstGeom>
            <a:solidFill>
              <a:schemeClr val="bg1">
                <a:alpha val="38823"/>
              </a:schemeClr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2400">
                <a:latin typeface=".VnTime" pitchFamily="34" charset="0"/>
                <a:cs typeface="Arial" charset="0"/>
              </a:endParaRPr>
            </a:p>
          </p:txBody>
        </p:sp>
        <p:pic>
          <p:nvPicPr>
            <p:cNvPr id="8213" name="Picture 43" descr="167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071" y="2035"/>
              <a:ext cx="26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14" name="Picture 44" descr="167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391" y="1222"/>
              <a:ext cx="2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04" name="AutoShape 45">
            <a:hlinkClick r:id="" action="ppaction://noaction" highlightClick="1">
              <a:snd r:embed="rId9" name="applause.wav"/>
            </a:hlinkClick>
          </p:cNvPr>
          <p:cNvSpPr>
            <a:spLocks noChangeArrowheads="1"/>
          </p:cNvSpPr>
          <p:nvPr/>
        </p:nvSpPr>
        <p:spPr bwMode="auto">
          <a:xfrm>
            <a:off x="10831515" y="6065838"/>
            <a:ext cx="1344084" cy="792162"/>
          </a:xfrm>
          <a:prstGeom prst="actionButtonSound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47" name="WordArt 22"/>
          <p:cNvSpPr>
            <a:spLocks noChangeArrowheads="1" noChangeShapeType="1" noTextEdit="1"/>
          </p:cNvSpPr>
          <p:nvPr/>
        </p:nvSpPr>
        <p:spPr bwMode="auto">
          <a:xfrm>
            <a:off x="1828800" y="381001"/>
            <a:ext cx="8026400" cy="5921375"/>
          </a:xfrm>
          <a:prstGeom prst="rect">
            <a:avLst/>
          </a:prstGeom>
        </p:spPr>
        <p:txBody>
          <a:bodyPr spcFirstLastPara="1" wrap="none" fromWordArt="1">
            <a:prstTxWarp prst="textCircle">
              <a:avLst>
                <a:gd name="adj" fmla="val 10859020"/>
              </a:avLst>
            </a:prstTxWarp>
          </a:bodyPr>
          <a:lstStyle/>
          <a:p>
            <a:pPr algn="ctr"/>
            <a:r>
              <a:rPr lang="en-US" sz="1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Kính</a:t>
            </a:r>
            <a:r>
              <a:rPr lang="en-US" sz="1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 </a:t>
            </a:r>
            <a:r>
              <a:rPr lang="en-US" sz="1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chào</a:t>
            </a:r>
            <a:r>
              <a:rPr lang="en-US" sz="1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 </a:t>
            </a:r>
            <a:r>
              <a:rPr lang="en-US" sz="1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quý</a:t>
            </a:r>
            <a:r>
              <a:rPr lang="en-US" sz="1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 </a:t>
            </a:r>
            <a:r>
              <a:rPr lang="en-US" sz="1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Thầy</a:t>
            </a:r>
            <a:r>
              <a:rPr lang="en-US" sz="1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 </a:t>
            </a:r>
            <a:r>
              <a:rPr lang="en-US" sz="1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Cô</a:t>
            </a:r>
            <a:r>
              <a:rPr lang="en-US" sz="1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 </a:t>
            </a:r>
            <a:r>
              <a:rPr lang="en-US" sz="1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về</a:t>
            </a:r>
            <a:r>
              <a:rPr lang="en-US" sz="1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 </a:t>
            </a:r>
            <a:r>
              <a:rPr lang="en-US" sz="1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dự</a:t>
            </a:r>
            <a:r>
              <a:rPr lang="en-US" sz="1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 </a:t>
            </a:r>
            <a:r>
              <a:rPr lang="en-US" sz="1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giờ</a:t>
            </a:r>
            <a:r>
              <a:rPr lang="en-US" sz="1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 </a:t>
            </a:r>
            <a:r>
              <a:rPr lang="en-US" sz="1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lớp</a:t>
            </a:r>
            <a:r>
              <a:rPr lang="en-US" sz="1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rPr>
              <a:t> 12 A1</a:t>
            </a:r>
          </a:p>
        </p:txBody>
      </p:sp>
      <p:grpSp>
        <p:nvGrpSpPr>
          <p:cNvPr id="49" name="Group 23"/>
          <p:cNvGrpSpPr>
            <a:grpSpLocks/>
          </p:cNvGrpSpPr>
          <p:nvPr/>
        </p:nvGrpSpPr>
        <p:grpSpPr bwMode="auto">
          <a:xfrm>
            <a:off x="-227802" y="-135731"/>
            <a:ext cx="5255684" cy="3654425"/>
            <a:chOff x="3237" y="-48"/>
            <a:chExt cx="2483" cy="2302"/>
          </a:xfrm>
        </p:grpSpPr>
        <p:pic>
          <p:nvPicPr>
            <p:cNvPr id="50" name="Picture 24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3237" y="288"/>
              <a:ext cx="37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" name="Picture 25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756" y="900"/>
              <a:ext cx="33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" name="Picture 26" descr="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3896" y="772"/>
              <a:ext cx="33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" name="Picture 27" descr="16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436" y="1460"/>
              <a:ext cx="27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AutoShape 28"/>
            <p:cNvSpPr>
              <a:spLocks noChangeArrowheads="1"/>
            </p:cNvSpPr>
            <p:nvPr/>
          </p:nvSpPr>
          <p:spPr bwMode="auto">
            <a:xfrm rot="751126" flipH="1" flipV="1">
              <a:off x="4703" y="1"/>
              <a:ext cx="1017" cy="588"/>
            </a:xfrm>
            <a:prstGeom prst="cloudCallout">
              <a:avLst>
                <a:gd name="adj1" fmla="val -42435"/>
                <a:gd name="adj2" fmla="val 109417"/>
              </a:avLst>
            </a:prstGeom>
            <a:solidFill>
              <a:schemeClr val="bg1">
                <a:alpha val="38823"/>
              </a:schemeClr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2400">
                <a:latin typeface=".VnTime" pitchFamily="34" charset="0"/>
                <a:cs typeface="Arial" charset="0"/>
              </a:endParaRPr>
            </a:p>
          </p:txBody>
        </p:sp>
        <p:pic>
          <p:nvPicPr>
            <p:cNvPr id="55" name="Picture 29" descr="167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164" y="310"/>
              <a:ext cx="2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" name="Picture 30" descr="167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4373" y="229"/>
              <a:ext cx="311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AutoShape 31"/>
            <p:cNvSpPr>
              <a:spLocks noChangeArrowheads="1"/>
            </p:cNvSpPr>
            <p:nvPr/>
          </p:nvSpPr>
          <p:spPr bwMode="auto">
            <a:xfrm rot="672848" flipH="1" flipV="1">
              <a:off x="3695" y="-48"/>
              <a:ext cx="725" cy="420"/>
            </a:xfrm>
            <a:prstGeom prst="cloudCallout">
              <a:avLst>
                <a:gd name="adj1" fmla="val -39616"/>
                <a:gd name="adj2" fmla="val 90620"/>
              </a:avLst>
            </a:prstGeom>
            <a:solidFill>
              <a:schemeClr val="bg1">
                <a:alpha val="38823"/>
              </a:schemeClr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 rot="10800000"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GB" altLang="en-US" sz="2400">
                <a:latin typeface=".VnTime" pitchFamily="34" charset="0"/>
                <a:cs typeface="Arial" charset="0"/>
              </a:endParaRPr>
            </a:p>
          </p:txBody>
        </p:sp>
        <p:pic>
          <p:nvPicPr>
            <p:cNvPr id="58" name="Picture 32" descr="167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071" y="2035"/>
              <a:ext cx="268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" name="Picture 33" descr="167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582235" flipH="1">
              <a:off x="5391" y="1222"/>
              <a:ext cx="28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" name="Picture 7" descr="BIRTH9BB">
            <a:extLst>
              <a:ext uri="{FF2B5EF4-FFF2-40B4-BE49-F238E27FC236}">
                <a16:creationId xmlns:a16="http://schemas.microsoft.com/office/drawing/2014/main" id="{836991C8-FB94-03FE-A245-5FDA78CE8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83896" y="1676738"/>
            <a:ext cx="4016134" cy="3344643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7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30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9989"/>
                </p:tgtEl>
              </p:cMediaNode>
            </p:audio>
            <p:audi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9988"/>
                </p:tgtEl>
              </p:cMediaNode>
            </p:audio>
          </p:childTnLst>
        </p:cTn>
      </p:par>
    </p:tnLst>
    <p:bldLst>
      <p:bldP spid="4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366AC6C-29C2-B045-53A2-F015FB427D25}"/>
              </a:ext>
            </a:extLst>
          </p:cNvPr>
          <p:cNvSpPr/>
          <p:nvPr/>
        </p:nvSpPr>
        <p:spPr>
          <a:xfrm>
            <a:off x="812801" y="1455928"/>
            <a:ext cx="10547179" cy="1247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667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</a:t>
            </a:r>
            <a:r>
              <a:rPr lang="en-US" sz="2667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1</a:t>
            </a:r>
            <a:r>
              <a:rPr lang="vi-VN" sz="2667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:</a:t>
            </a:r>
            <a:r>
              <a:rPr lang="vi-VN" sz="2667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ấp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ỏng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i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778E96-5286-4DD2-3915-06404018F4D9}"/>
              </a:ext>
            </a:extLst>
          </p:cNvPr>
          <p:cNvGrpSpPr/>
          <p:nvPr/>
        </p:nvGrpSpPr>
        <p:grpSpPr>
          <a:xfrm>
            <a:off x="383970" y="3090999"/>
            <a:ext cx="5333637" cy="1450724"/>
            <a:chOff x="78565" y="1771736"/>
            <a:chExt cx="4000228" cy="1088043"/>
          </a:xfrm>
        </p:grpSpPr>
        <p:sp>
          <p:nvSpPr>
            <p:cNvPr id="8" name="Rounded Rectangle 2">
              <a:extLst>
                <a:ext uri="{FF2B5EF4-FFF2-40B4-BE49-F238E27FC236}">
                  <a16:creationId xmlns:a16="http://schemas.microsoft.com/office/drawing/2014/main" id="{05DE6D20-71A6-AF01-1BB4-B364F8A516DA}"/>
                </a:ext>
              </a:extLst>
            </p:cNvPr>
            <p:cNvSpPr/>
            <p:nvPr/>
          </p:nvSpPr>
          <p:spPr>
            <a:xfrm>
              <a:off x="541583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lnSpc>
                  <a:spcPct val="150000"/>
                </a:lnSpc>
                <a:defRPr/>
              </a:pP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A.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Không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phụ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thuộc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vào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bản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hất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ủa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hất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lỏng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.</a:t>
              </a:r>
              <a:endParaRPr lang="vi-VN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9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2C1DEB0F-ACA3-5E53-B172-BBC7BE49E1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65" y="1992518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97C4C1F-97E4-E1E9-26BE-8FC6EF3F5103}"/>
              </a:ext>
            </a:extLst>
          </p:cNvPr>
          <p:cNvGrpSpPr/>
          <p:nvPr/>
        </p:nvGrpSpPr>
        <p:grpSpPr>
          <a:xfrm>
            <a:off x="5991760" y="3091000"/>
            <a:ext cx="5368219" cy="1450724"/>
            <a:chOff x="4973505" y="1771736"/>
            <a:chExt cx="4026164" cy="1088043"/>
          </a:xfrm>
        </p:grpSpPr>
        <p:sp>
          <p:nvSpPr>
            <p:cNvPr id="11" name="Rounded Rectangle 5">
              <a:extLst>
                <a:ext uri="{FF2B5EF4-FFF2-40B4-BE49-F238E27FC236}">
                  <a16:creationId xmlns:a16="http://schemas.microsoft.com/office/drawing/2014/main" id="{113D3C8C-3D21-2944-08D8-34CB65C69416}"/>
                </a:ext>
              </a:extLst>
            </p:cNvPr>
            <p:cNvSpPr/>
            <p:nvPr/>
          </p:nvSpPr>
          <p:spPr>
            <a:xfrm>
              <a:off x="5462459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lnSpc>
                  <a:spcPct val="150000"/>
                </a:lnSpc>
                <a:defRPr/>
              </a:pP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B. K</a:t>
              </a:r>
              <a:r>
                <a:rPr lang="vi-VN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hông phụ thuộc vào khối lượng của khối chất lỏng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.</a:t>
              </a:r>
              <a:r>
                <a:rPr lang="vi-VN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endParaRPr lang="vi-VN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2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EF07B054-1C86-A6B0-7ED4-5A99A377A5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3505" y="1997568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5707E02-0B15-C793-687B-148B45AA300C}"/>
              </a:ext>
            </a:extLst>
          </p:cNvPr>
          <p:cNvGrpSpPr/>
          <p:nvPr/>
        </p:nvGrpSpPr>
        <p:grpSpPr>
          <a:xfrm>
            <a:off x="383971" y="4892825"/>
            <a:ext cx="5333637" cy="1450724"/>
            <a:chOff x="78565" y="3365031"/>
            <a:chExt cx="4000228" cy="1088043"/>
          </a:xfrm>
        </p:grpSpPr>
        <p:sp>
          <p:nvSpPr>
            <p:cNvPr id="14" name="Rounded Rectangle 8">
              <a:extLst>
                <a:ext uri="{FF2B5EF4-FFF2-40B4-BE49-F238E27FC236}">
                  <a16:creationId xmlns:a16="http://schemas.microsoft.com/office/drawing/2014/main" id="{60118AE6-FF13-3A72-773A-3452C65588F7}"/>
                </a:ext>
              </a:extLst>
            </p:cNvPr>
            <p:cNvSpPr/>
            <p:nvPr/>
          </p:nvSpPr>
          <p:spPr>
            <a:xfrm>
              <a:off x="541583" y="3365031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lnSpc>
                  <a:spcPct val="150000"/>
                </a:lnSpc>
                <a:defRPr/>
              </a:pP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C. P</a:t>
              </a:r>
              <a:r>
                <a:rPr lang="vi-VN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hụ thuộc vào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độ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ă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nhiệt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độ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của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chất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lỏng</a:t>
              </a:r>
              <a:r>
                <a:rPr lang="vi-VN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.</a:t>
              </a:r>
            </a:p>
          </p:txBody>
        </p:sp>
        <p:pic>
          <p:nvPicPr>
            <p:cNvPr id="15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B7E224C7-830D-D1F0-7601-52CBEDE0A9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65" y="3592898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6102E64-906E-E2C6-5D1A-AB0C1698DC5A}"/>
              </a:ext>
            </a:extLst>
          </p:cNvPr>
          <p:cNvGrpSpPr/>
          <p:nvPr/>
        </p:nvGrpSpPr>
        <p:grpSpPr>
          <a:xfrm>
            <a:off x="5996466" y="4870066"/>
            <a:ext cx="5363513" cy="1450724"/>
            <a:chOff x="4974796" y="3493789"/>
            <a:chExt cx="4022635" cy="1088043"/>
          </a:xfrm>
        </p:grpSpPr>
        <p:sp>
          <p:nvSpPr>
            <p:cNvPr id="30" name="Rounded Rectangle 11">
              <a:extLst>
                <a:ext uri="{FF2B5EF4-FFF2-40B4-BE49-F238E27FC236}">
                  <a16:creationId xmlns:a16="http://schemas.microsoft.com/office/drawing/2014/main" id="{A4DE4B1F-DBDF-A787-7E03-CF28F509497A}"/>
                </a:ext>
              </a:extLst>
            </p:cNvPr>
            <p:cNvSpPr/>
            <p:nvPr/>
          </p:nvSpPr>
          <p:spPr>
            <a:xfrm>
              <a:off x="5460221" y="3493789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lnSpc>
                  <a:spcPct val="150000"/>
                </a:lnSpc>
                <a:defRPr/>
              </a:pPr>
              <a:r>
                <a:rPr lang="vi-VN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D.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Phụ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thuộc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vào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khối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lượng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bản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hất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hất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lỏng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.</a:t>
              </a:r>
              <a:endParaRPr lang="vi-VN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31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CCE35528-1738-B7E1-56EE-EBDE3FE3F0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4796" y="373872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3EADE37-DAF6-0336-6C08-B993A04EA971}"/>
              </a:ext>
            </a:extLst>
          </p:cNvPr>
          <p:cNvGrpSpPr/>
          <p:nvPr/>
        </p:nvGrpSpPr>
        <p:grpSpPr>
          <a:xfrm>
            <a:off x="6000216" y="4892825"/>
            <a:ext cx="5359763" cy="1450724"/>
            <a:chOff x="4970100" y="3454541"/>
            <a:chExt cx="4019822" cy="1088043"/>
          </a:xfrm>
        </p:grpSpPr>
        <p:sp>
          <p:nvSpPr>
            <p:cNvPr id="33" name="Rounded Rectangle 14">
              <a:extLst>
                <a:ext uri="{FF2B5EF4-FFF2-40B4-BE49-F238E27FC236}">
                  <a16:creationId xmlns:a16="http://schemas.microsoft.com/office/drawing/2014/main" id="{A23D4F45-1D6D-63B4-CD99-7F4462BA3FCD}"/>
                </a:ext>
              </a:extLst>
            </p:cNvPr>
            <p:cNvSpPr/>
            <p:nvPr/>
          </p:nvSpPr>
          <p:spPr>
            <a:xfrm>
              <a:off x="5452712" y="3454541"/>
              <a:ext cx="3537210" cy="1088043"/>
            </a:xfrm>
            <a:prstGeom prst="roundRect">
              <a:avLst/>
            </a:prstGeom>
            <a:solidFill>
              <a:srgbClr val="FFFFFF">
                <a:lumMod val="20000"/>
                <a:lumOff val="80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lnSpc>
                  <a:spcPct val="150000"/>
                </a:lnSpc>
                <a:defRPr/>
              </a:pPr>
              <a:r>
                <a:rPr lang="vi-VN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D.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Phụ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thuộc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vào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khối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lượng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bản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hất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hất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lỏng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.</a:t>
              </a:r>
              <a:endParaRPr lang="vi-VN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34" name="Picture 4" descr="https://cdn-icons-png.flaticon.com/128/447/447928.png">
              <a:extLst>
                <a:ext uri="{FF2B5EF4-FFF2-40B4-BE49-F238E27FC236}">
                  <a16:creationId xmlns:a16="http://schemas.microsoft.com/office/drawing/2014/main" id="{07647996-D58F-EEAE-B69F-03D2508E3A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970100" y="3668974"/>
              <a:ext cx="754458" cy="784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4790;p48">
            <a:extLst>
              <a:ext uri="{FF2B5EF4-FFF2-40B4-BE49-F238E27FC236}">
                <a16:creationId xmlns:a16="http://schemas.microsoft.com/office/drawing/2014/main" id="{4CB83250-DDB4-7974-4677-577F829128A7}"/>
              </a:ext>
            </a:extLst>
          </p:cNvPr>
          <p:cNvSpPr txBox="1">
            <a:spLocks/>
          </p:cNvSpPr>
          <p:nvPr/>
        </p:nvSpPr>
        <p:spPr>
          <a:xfrm>
            <a:off x="581607" y="323693"/>
            <a:ext cx="10272000" cy="744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numCol="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9pPr>
          </a:lstStyle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en-US" sz="4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400" kern="0" dirty="0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4400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44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vi-VN" sz="2800" dirty="0">
                <a:solidFill>
                  <a:srgbClr val="3333FF"/>
                </a:solidFill>
                <a:effectLst/>
                <a:latin typeface="+mn-lt"/>
                <a:ea typeface="Arial" panose="020B0604020202020204" pitchFamily="34" charset="0"/>
              </a:rPr>
              <a:t>CÂU TRẮC NGHIỆM PHƯƠNG ÁN NHIỀU LỰA CHỌN. </a:t>
            </a:r>
            <a:endParaRPr lang="en-US" sz="2800" kern="0" dirty="0">
              <a:solidFill>
                <a:srgbClr val="3333FF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4" name="Action Button: Go to Beginning 3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C352A8C0-D7ED-85D5-9304-E3EC2D81DAE5}"/>
              </a:ext>
            </a:extLst>
          </p:cNvPr>
          <p:cNvSpPr/>
          <p:nvPr/>
        </p:nvSpPr>
        <p:spPr>
          <a:xfrm>
            <a:off x="11190672" y="5745480"/>
            <a:ext cx="696528" cy="762000"/>
          </a:xfrm>
          <a:prstGeom prst="actionButtonBeginning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523028"/>
      </p:ext>
    </p:extLst>
  </p:cSld>
  <p:clrMapOvr>
    <a:masterClrMapping/>
  </p:clrMapOvr>
  <p:transition spd="med"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64D306AB-F685-02D7-0F13-59DE80E2E6DB}"/>
              </a:ext>
            </a:extLst>
          </p:cNvPr>
          <p:cNvGrpSpPr/>
          <p:nvPr/>
        </p:nvGrpSpPr>
        <p:grpSpPr>
          <a:xfrm>
            <a:off x="471163" y="2496129"/>
            <a:ext cx="5246852" cy="1450724"/>
            <a:chOff x="143654" y="1771736"/>
            <a:chExt cx="3935139" cy="1088043"/>
          </a:xfrm>
        </p:grpSpPr>
        <p:sp>
          <p:nvSpPr>
            <p:cNvPr id="6" name="Rounded Rectangle 2">
              <a:extLst>
                <a:ext uri="{FF2B5EF4-FFF2-40B4-BE49-F238E27FC236}">
                  <a16:creationId xmlns:a16="http://schemas.microsoft.com/office/drawing/2014/main" id="{273F87B8-17AC-52CC-25DB-0490B010E470}"/>
                </a:ext>
              </a:extLst>
            </p:cNvPr>
            <p:cNvSpPr/>
            <p:nvPr/>
          </p:nvSpPr>
          <p:spPr>
            <a:xfrm>
              <a:off x="541583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933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A. </a:t>
              </a:r>
              <a:r>
                <a:rPr lang="en-US" sz="2933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vẫn</a:t>
              </a:r>
              <a:r>
                <a:rPr lang="en-US" sz="2933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933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tăng</a:t>
              </a:r>
              <a:r>
                <a:rPr lang="en-US" sz="2933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933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đều</a:t>
              </a:r>
              <a:r>
                <a:rPr lang="en-US" sz="2933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.</a:t>
              </a:r>
              <a:endParaRPr lang="vi-VN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7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ADF703CC-2CEF-4C50-67FB-0ACE33893D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54" y="2021267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F74F8A4-2372-8489-6FFA-D4FD7285BE22}"/>
              </a:ext>
            </a:extLst>
          </p:cNvPr>
          <p:cNvGrpSpPr/>
          <p:nvPr/>
        </p:nvGrpSpPr>
        <p:grpSpPr>
          <a:xfrm>
            <a:off x="6166178" y="2496130"/>
            <a:ext cx="5194209" cy="1450724"/>
            <a:chOff x="5104012" y="1771736"/>
            <a:chExt cx="3895657" cy="1088043"/>
          </a:xfrm>
        </p:grpSpPr>
        <p:sp>
          <p:nvSpPr>
            <p:cNvPr id="9" name="Rounded Rectangle 5">
              <a:extLst>
                <a:ext uri="{FF2B5EF4-FFF2-40B4-BE49-F238E27FC236}">
                  <a16:creationId xmlns:a16="http://schemas.microsoft.com/office/drawing/2014/main" id="{F52CB6AE-D765-3B42-8CB4-D885C6B77E00}"/>
                </a:ext>
              </a:extLst>
            </p:cNvPr>
            <p:cNvSpPr/>
            <p:nvPr/>
          </p:nvSpPr>
          <p:spPr>
            <a:xfrm>
              <a:off x="5462459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B. </a:t>
              </a:r>
              <a:r>
                <a:rPr lang="en-US" sz="2933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giảm</a:t>
              </a:r>
              <a:r>
                <a:rPr lang="en-US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933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đều</a:t>
              </a:r>
              <a:r>
                <a:rPr lang="en-US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.</a:t>
              </a:r>
              <a:endParaRPr lang="vi-VN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0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B5A1F886-BD06-2EFD-021D-FE5C98328D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4012" y="202041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F01AEC5-5E1D-CC9F-2770-DBA4122F0152}"/>
              </a:ext>
            </a:extLst>
          </p:cNvPr>
          <p:cNvGrpSpPr/>
          <p:nvPr/>
        </p:nvGrpSpPr>
        <p:grpSpPr>
          <a:xfrm>
            <a:off x="498324" y="4475051"/>
            <a:ext cx="5219691" cy="1450724"/>
            <a:chOff x="164025" y="3365031"/>
            <a:chExt cx="3914768" cy="1088043"/>
          </a:xfrm>
        </p:grpSpPr>
        <p:sp>
          <p:nvSpPr>
            <p:cNvPr id="12" name="Rounded Rectangle 8">
              <a:extLst>
                <a:ext uri="{FF2B5EF4-FFF2-40B4-BE49-F238E27FC236}">
                  <a16:creationId xmlns:a16="http://schemas.microsoft.com/office/drawing/2014/main" id="{F50BF66C-CA19-16DD-F5CE-D81614CB9389}"/>
                </a:ext>
              </a:extLst>
            </p:cNvPr>
            <p:cNvSpPr/>
            <p:nvPr/>
          </p:nvSpPr>
          <p:spPr>
            <a:xfrm>
              <a:off x="541583" y="3365031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C. </a:t>
              </a:r>
              <a:r>
                <a:rPr lang="en-US" sz="2933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không</a:t>
              </a:r>
              <a:r>
                <a:rPr lang="en-US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933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hay</a:t>
              </a:r>
              <a:r>
                <a:rPr lang="en-US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933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đổi</a:t>
              </a:r>
              <a:r>
                <a:rPr lang="vi-VN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.</a:t>
              </a:r>
            </a:p>
          </p:txBody>
        </p:sp>
        <p:pic>
          <p:nvPicPr>
            <p:cNvPr id="13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17268BAB-29DB-0F71-D24B-1CB366A1BA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25" y="3613066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D70280C-4678-79F5-B6ED-4822CE023971}"/>
              </a:ext>
            </a:extLst>
          </p:cNvPr>
          <p:cNvGrpSpPr/>
          <p:nvPr/>
        </p:nvGrpSpPr>
        <p:grpSpPr>
          <a:xfrm>
            <a:off x="6126584" y="4475051"/>
            <a:ext cx="5233803" cy="1450724"/>
            <a:chOff x="5072079" y="3493789"/>
            <a:chExt cx="3925352" cy="1088043"/>
          </a:xfrm>
        </p:grpSpPr>
        <p:sp>
          <p:nvSpPr>
            <p:cNvPr id="15" name="Rounded Rectangle 11">
              <a:extLst>
                <a:ext uri="{FF2B5EF4-FFF2-40B4-BE49-F238E27FC236}">
                  <a16:creationId xmlns:a16="http://schemas.microsoft.com/office/drawing/2014/main" id="{7B4B942D-689A-5602-FA8A-3108C5D97821}"/>
                </a:ext>
              </a:extLst>
            </p:cNvPr>
            <p:cNvSpPr/>
            <p:nvPr/>
          </p:nvSpPr>
          <p:spPr>
            <a:xfrm>
              <a:off x="5460221" y="3493789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lnSpc>
                  <a:spcPct val="150000"/>
                </a:lnSpc>
                <a:defRPr/>
              </a:pPr>
              <a:r>
                <a:rPr lang="vi-VN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D. </a:t>
              </a:r>
              <a:r>
                <a:rPr lang="en-US" sz="2933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lúc</a:t>
              </a:r>
              <a:r>
                <a:rPr lang="en-US" sz="2933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933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đầu</a:t>
              </a:r>
              <a:r>
                <a:rPr lang="en-US" sz="2933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933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tăng</a:t>
              </a:r>
              <a:r>
                <a:rPr lang="en-US" sz="2933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</a:p>
            <a:p>
              <a:pPr algn="ctr" defTabSz="1219261">
                <a:lnSpc>
                  <a:spcPct val="150000"/>
                </a:lnSpc>
                <a:defRPr/>
              </a:pPr>
              <a:r>
                <a:rPr lang="en-US" sz="2933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sau</a:t>
              </a:r>
              <a:r>
                <a:rPr lang="en-US" sz="2933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933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đó</a:t>
              </a:r>
              <a:r>
                <a:rPr lang="en-US" sz="2933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933" dirty="0" err="1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giảm</a:t>
              </a:r>
              <a:r>
                <a:rPr lang="en-US" sz="2933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.</a:t>
              </a:r>
              <a:endParaRPr lang="vi-VN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6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4F031553-4F05-9401-302D-8D663C903D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079" y="374182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C9C94D8-5885-8668-BF2A-ADCFD96B2515}"/>
              </a:ext>
            </a:extLst>
          </p:cNvPr>
          <p:cNvGrpSpPr/>
          <p:nvPr/>
        </p:nvGrpSpPr>
        <p:grpSpPr>
          <a:xfrm>
            <a:off x="516769" y="4475051"/>
            <a:ext cx="5224336" cy="1450724"/>
            <a:chOff x="4752727" y="2014782"/>
            <a:chExt cx="3918252" cy="1088043"/>
          </a:xfrm>
        </p:grpSpPr>
        <p:sp>
          <p:nvSpPr>
            <p:cNvPr id="18" name="Rounded Rectangle 14">
              <a:extLst>
                <a:ext uri="{FF2B5EF4-FFF2-40B4-BE49-F238E27FC236}">
                  <a16:creationId xmlns:a16="http://schemas.microsoft.com/office/drawing/2014/main" id="{07BA7279-E84F-93F4-618F-422A2B4BC946}"/>
                </a:ext>
              </a:extLst>
            </p:cNvPr>
            <p:cNvSpPr/>
            <p:nvPr/>
          </p:nvSpPr>
          <p:spPr>
            <a:xfrm>
              <a:off x="5118385" y="2014782"/>
              <a:ext cx="3552594" cy="1088043"/>
            </a:xfrm>
            <a:prstGeom prst="roundRect">
              <a:avLst/>
            </a:prstGeom>
            <a:solidFill>
              <a:srgbClr val="FFFFFF">
                <a:lumMod val="20000"/>
                <a:lumOff val="80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C. </a:t>
              </a:r>
              <a:r>
                <a:rPr lang="en-US" sz="2933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không</a:t>
              </a:r>
              <a:r>
                <a:rPr lang="en-US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933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thay</a:t>
              </a:r>
              <a:r>
                <a:rPr lang="en-US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 </a:t>
              </a:r>
              <a:r>
                <a:rPr lang="en-US" sz="2933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đổi</a:t>
              </a:r>
              <a:r>
                <a:rPr lang="vi-VN" sz="2933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.</a:t>
              </a:r>
            </a:p>
          </p:txBody>
        </p:sp>
        <p:pic>
          <p:nvPicPr>
            <p:cNvPr id="19" name="Picture 4" descr="https://cdn-icons-png.flaticon.com/128/447/447928.png">
              <a:extLst>
                <a:ext uri="{FF2B5EF4-FFF2-40B4-BE49-F238E27FC236}">
                  <a16:creationId xmlns:a16="http://schemas.microsoft.com/office/drawing/2014/main" id="{8094D5E3-0D92-0B70-D571-52DDF36890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752727" y="2229213"/>
              <a:ext cx="754458" cy="784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5366AC6C-29C2-B045-53A2-F015FB427D25}"/>
              </a:ext>
            </a:extLst>
          </p:cNvPr>
          <p:cNvSpPr/>
          <p:nvPr/>
        </p:nvSpPr>
        <p:spPr>
          <a:xfrm>
            <a:off x="516769" y="1011434"/>
            <a:ext cx="10768813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261">
              <a:lnSpc>
                <a:spcPct val="150000"/>
              </a:lnSpc>
              <a:defRPr/>
            </a:pPr>
            <a:r>
              <a:rPr lang="vi-VN" sz="2800" b="1" u="sng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Câu </a:t>
            </a:r>
            <a:r>
              <a:rPr lang="en-US" sz="2800" b="1" u="sng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2</a:t>
            </a:r>
            <a:r>
              <a:rPr lang="vi-VN" sz="2800" b="1" u="sng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:</a:t>
            </a:r>
            <a:r>
              <a:rPr lang="vi-VN" sz="2800" u="sng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vi-VN" sz="2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hi một chất đang hóa hơi ở nhiệt độ sôi, nếu ta vẫn cung cấp nhiệt lượng thì nhiệt độ của nó sẽ</a:t>
            </a:r>
            <a:endParaRPr lang="en-US" sz="28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4" name="20SM-wm.wmv">
            <a:hlinkClick r:id="" action="ppaction://media"/>
            <a:extLst>
              <a:ext uri="{FF2B5EF4-FFF2-40B4-BE49-F238E27FC236}">
                <a16:creationId xmlns:a16="http://schemas.microsoft.com/office/drawing/2014/main" id="{485CF7DD-6783-3466-B012-C8011F19CC8B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5927.456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823331" y="108286"/>
            <a:ext cx="1074111" cy="930214"/>
          </a:xfrm>
          <a:prstGeom prst="rect">
            <a:avLst/>
          </a:prstGeom>
        </p:spPr>
      </p:pic>
      <p:sp>
        <p:nvSpPr>
          <p:cNvPr id="2" name="Action Button: Go to Beginning 1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949AAEE2-43CB-536D-056A-2EF5F5B5E669}"/>
              </a:ext>
            </a:extLst>
          </p:cNvPr>
          <p:cNvSpPr/>
          <p:nvPr/>
        </p:nvSpPr>
        <p:spPr>
          <a:xfrm>
            <a:off x="11190672" y="5745480"/>
            <a:ext cx="696528" cy="762000"/>
          </a:xfrm>
          <a:prstGeom prst="actionButtonBeginning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Google Shape;4790;p48">
            <a:extLst>
              <a:ext uri="{FF2B5EF4-FFF2-40B4-BE49-F238E27FC236}">
                <a16:creationId xmlns:a16="http://schemas.microsoft.com/office/drawing/2014/main" id="{6AEDAE53-1A8D-48DA-81A6-69900FFD00C8}"/>
              </a:ext>
            </a:extLst>
          </p:cNvPr>
          <p:cNvSpPr txBox="1">
            <a:spLocks/>
          </p:cNvSpPr>
          <p:nvPr/>
        </p:nvSpPr>
        <p:spPr>
          <a:xfrm>
            <a:off x="581607" y="140813"/>
            <a:ext cx="10272000" cy="744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numCol="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9pPr>
          </a:lstStyle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kern="0" dirty="0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2400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4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vi-VN" sz="2400" dirty="0">
                <a:solidFill>
                  <a:srgbClr val="3333FF"/>
                </a:solidFill>
                <a:effectLst/>
                <a:latin typeface="+mn-lt"/>
                <a:ea typeface="Arial" panose="020B0604020202020204" pitchFamily="34" charset="0"/>
              </a:rPr>
              <a:t>CÂU TRẮC NGHIỆM PHƯƠNG ÁN NHIỀU LỰA CHỌN. </a:t>
            </a:r>
            <a:endParaRPr lang="en-US" sz="2400" kern="0" dirty="0">
              <a:solidFill>
                <a:srgbClr val="3333FF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108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64D306AB-F685-02D7-0F13-59DE80E2E6DB}"/>
              </a:ext>
            </a:extLst>
          </p:cNvPr>
          <p:cNvGrpSpPr/>
          <p:nvPr/>
        </p:nvGrpSpPr>
        <p:grpSpPr>
          <a:xfrm>
            <a:off x="471163" y="2819400"/>
            <a:ext cx="5246852" cy="1450724"/>
            <a:chOff x="143654" y="1771736"/>
            <a:chExt cx="3935139" cy="1088043"/>
          </a:xfrm>
        </p:grpSpPr>
        <p:sp>
          <p:nvSpPr>
            <p:cNvPr id="6" name="Rounded Rectangle 2">
              <a:extLst>
                <a:ext uri="{FF2B5EF4-FFF2-40B4-BE49-F238E27FC236}">
                  <a16:creationId xmlns:a16="http://schemas.microsoft.com/office/drawing/2014/main" id="{273F87B8-17AC-52CC-25DB-0490B010E470}"/>
                </a:ext>
              </a:extLst>
            </p:cNvPr>
            <p:cNvSpPr/>
            <p:nvPr/>
          </p:nvSpPr>
          <p:spPr>
            <a:xfrm>
              <a:off x="541583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endParaRPr lang="vi-VN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7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ADF703CC-2CEF-4C50-67FB-0ACE33893D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54" y="2021267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F74F8A4-2372-8489-6FFA-D4FD7285BE22}"/>
              </a:ext>
            </a:extLst>
          </p:cNvPr>
          <p:cNvGrpSpPr/>
          <p:nvPr/>
        </p:nvGrpSpPr>
        <p:grpSpPr>
          <a:xfrm>
            <a:off x="6166178" y="2819401"/>
            <a:ext cx="5194209" cy="1450724"/>
            <a:chOff x="5104012" y="1771736"/>
            <a:chExt cx="3895657" cy="1088043"/>
          </a:xfrm>
        </p:grpSpPr>
        <p:sp>
          <p:nvSpPr>
            <p:cNvPr id="9" name="Rounded Rectangle 5">
              <a:extLst>
                <a:ext uri="{FF2B5EF4-FFF2-40B4-BE49-F238E27FC236}">
                  <a16:creationId xmlns:a16="http://schemas.microsoft.com/office/drawing/2014/main" id="{F52CB6AE-D765-3B42-8CB4-D885C6B77E00}"/>
                </a:ext>
              </a:extLst>
            </p:cNvPr>
            <p:cNvSpPr/>
            <p:nvPr/>
          </p:nvSpPr>
          <p:spPr>
            <a:xfrm>
              <a:off x="5462459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3200" dirty="0"/>
                <a:t>B. </a:t>
              </a:r>
              <a:r>
                <a:rPr lang="en-US" sz="3200" dirty="0" err="1"/>
                <a:t>khi</a:t>
              </a:r>
              <a:r>
                <a:rPr lang="en-US" sz="3200" dirty="0"/>
                <a:t> bay </a:t>
              </a:r>
              <a:r>
                <a:rPr lang="en-US" sz="3200" dirty="0" err="1"/>
                <a:t>hơi</a:t>
              </a:r>
              <a:r>
                <a:rPr lang="en-US" sz="3200" dirty="0"/>
                <a:t> </a:t>
              </a:r>
              <a:r>
                <a:rPr lang="en-US" sz="3200" dirty="0" err="1"/>
                <a:t>toả</a:t>
              </a:r>
              <a:r>
                <a:rPr lang="en-US" sz="3200" dirty="0"/>
                <a:t> </a:t>
              </a:r>
              <a:r>
                <a:rPr lang="en-US" sz="3200" dirty="0" err="1"/>
                <a:t>nhiệt</a:t>
              </a:r>
              <a:r>
                <a:rPr lang="en-US" sz="3200" dirty="0"/>
                <a:t> </a:t>
              </a:r>
              <a:r>
                <a:rPr lang="en-US" sz="3200" dirty="0" err="1"/>
                <a:t>lượng</a:t>
              </a:r>
              <a:r>
                <a:rPr lang="en-US" sz="3200" dirty="0"/>
                <a:t> </a:t>
              </a:r>
              <a:r>
                <a:rPr lang="en-US" sz="3200" dirty="0" err="1"/>
                <a:t>vào</a:t>
              </a:r>
              <a:r>
                <a:rPr lang="en-US" sz="3200" dirty="0"/>
                <a:t> </a:t>
              </a:r>
              <a:r>
                <a:rPr lang="en-US" sz="3200" dirty="0" err="1"/>
                <a:t>chỗ</a:t>
              </a:r>
              <a:r>
                <a:rPr lang="en-US" sz="3200" dirty="0"/>
                <a:t> da </a:t>
              </a:r>
              <a:r>
                <a:rPr lang="en-US" sz="3200" dirty="0" err="1"/>
                <a:t>đó</a:t>
              </a:r>
              <a:r>
                <a:rPr lang="en-US" sz="3200" dirty="0"/>
                <a:t>.</a:t>
              </a:r>
              <a:endPara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0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B5A1F886-BD06-2EFD-021D-FE5C98328D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4012" y="202041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F01AEC5-5E1D-CC9F-2770-DBA4122F0152}"/>
              </a:ext>
            </a:extLst>
          </p:cNvPr>
          <p:cNvGrpSpPr/>
          <p:nvPr/>
        </p:nvGrpSpPr>
        <p:grpSpPr>
          <a:xfrm>
            <a:off x="498324" y="4798323"/>
            <a:ext cx="5219691" cy="1450724"/>
            <a:chOff x="164025" y="3365031"/>
            <a:chExt cx="3914768" cy="1088043"/>
          </a:xfrm>
        </p:grpSpPr>
        <p:sp>
          <p:nvSpPr>
            <p:cNvPr id="12" name="Rounded Rectangle 8">
              <a:extLst>
                <a:ext uri="{FF2B5EF4-FFF2-40B4-BE49-F238E27FC236}">
                  <a16:creationId xmlns:a16="http://schemas.microsoft.com/office/drawing/2014/main" id="{F50BF66C-CA19-16DD-F5CE-D81614CB9389}"/>
                </a:ext>
              </a:extLst>
            </p:cNvPr>
            <p:cNvSpPr/>
            <p:nvPr/>
          </p:nvSpPr>
          <p:spPr>
            <a:xfrm>
              <a:off x="541583" y="3365031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3200" dirty="0"/>
                <a:t>C. </a:t>
              </a:r>
              <a:r>
                <a:rPr lang="en-US" sz="3200" dirty="0" err="1"/>
                <a:t>khi</a:t>
              </a:r>
              <a:r>
                <a:rPr lang="en-US" sz="3200" dirty="0"/>
                <a:t> bay </a:t>
              </a:r>
              <a:r>
                <a:rPr lang="en-US" sz="3200" dirty="0" err="1"/>
                <a:t>hơi</a:t>
              </a:r>
              <a:r>
                <a:rPr lang="en-US" sz="3200" dirty="0"/>
                <a:t> </a:t>
              </a:r>
              <a:r>
                <a:rPr lang="en-US" sz="3200" dirty="0" err="1"/>
                <a:t>kéo</a:t>
              </a:r>
              <a:r>
                <a:rPr lang="en-US" sz="3200" dirty="0"/>
                <a:t> </a:t>
              </a:r>
              <a:r>
                <a:rPr lang="en-US" sz="3200" dirty="0" err="1"/>
                <a:t>theo</a:t>
              </a:r>
              <a:r>
                <a:rPr lang="en-US" sz="3200" dirty="0"/>
                <a:t> </a:t>
              </a:r>
              <a:r>
                <a:rPr lang="en-US" sz="3200" dirty="0" err="1"/>
                <a:t>lượng</a:t>
              </a:r>
              <a:r>
                <a:rPr lang="en-US" sz="3200" dirty="0"/>
                <a:t> </a:t>
              </a:r>
              <a:r>
                <a:rPr lang="en-US" sz="3200" dirty="0" err="1"/>
                <a:t>nước</a:t>
              </a:r>
              <a:r>
                <a:rPr lang="en-US" sz="3200" dirty="0"/>
                <a:t> </a:t>
              </a:r>
              <a:r>
                <a:rPr lang="en-US" sz="3200" dirty="0" err="1"/>
                <a:t>chỗ</a:t>
              </a:r>
              <a:r>
                <a:rPr lang="en-US" sz="3200" dirty="0"/>
                <a:t> da </a:t>
              </a:r>
              <a:r>
                <a:rPr lang="en-US" sz="3200" dirty="0" err="1"/>
                <a:t>đó</a:t>
              </a:r>
              <a:r>
                <a:rPr lang="en-US" sz="3200" dirty="0"/>
                <a:t> </a:t>
              </a:r>
              <a:r>
                <a:rPr lang="en-US" sz="3200" dirty="0" err="1"/>
                <a:t>ra</a:t>
              </a:r>
              <a:r>
                <a:rPr lang="en-US" sz="3200" dirty="0"/>
                <a:t> </a:t>
              </a:r>
              <a:r>
                <a:rPr lang="en-US" sz="3200" dirty="0" err="1"/>
                <a:t>khỏi</a:t>
              </a:r>
              <a:r>
                <a:rPr lang="en-US" sz="3200" dirty="0"/>
                <a:t> </a:t>
              </a:r>
              <a:r>
                <a:rPr lang="en-US" sz="3200" dirty="0" err="1"/>
                <a:t>cơ</a:t>
              </a:r>
              <a:r>
                <a:rPr lang="en-US" sz="3200" dirty="0"/>
                <a:t> </a:t>
              </a:r>
              <a:r>
                <a:rPr lang="en-US" sz="3200" dirty="0" err="1"/>
                <a:t>thể</a:t>
              </a:r>
              <a:r>
                <a:rPr lang="en-US" sz="3200" dirty="0"/>
                <a:t>.</a:t>
              </a:r>
              <a:endParaRPr lang="vi-VN" sz="2933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3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17268BAB-29DB-0F71-D24B-1CB366A1BA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25" y="3613066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D70280C-4678-79F5-B6ED-4822CE023971}"/>
              </a:ext>
            </a:extLst>
          </p:cNvPr>
          <p:cNvGrpSpPr/>
          <p:nvPr/>
        </p:nvGrpSpPr>
        <p:grpSpPr>
          <a:xfrm>
            <a:off x="6126584" y="4798323"/>
            <a:ext cx="5233803" cy="1450724"/>
            <a:chOff x="5072079" y="3493789"/>
            <a:chExt cx="3925352" cy="1088043"/>
          </a:xfrm>
        </p:grpSpPr>
        <p:sp>
          <p:nvSpPr>
            <p:cNvPr id="15" name="Rounded Rectangle 11">
              <a:extLst>
                <a:ext uri="{FF2B5EF4-FFF2-40B4-BE49-F238E27FC236}">
                  <a16:creationId xmlns:a16="http://schemas.microsoft.com/office/drawing/2014/main" id="{7B4B942D-689A-5602-FA8A-3108C5D97821}"/>
                </a:ext>
              </a:extLst>
            </p:cNvPr>
            <p:cNvSpPr/>
            <p:nvPr/>
          </p:nvSpPr>
          <p:spPr>
            <a:xfrm>
              <a:off x="5460221" y="3493789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3200" dirty="0"/>
                <a:t>D. </a:t>
              </a:r>
              <a:r>
                <a:rPr lang="en-US" sz="3200" dirty="0" err="1"/>
                <a:t>khi</a:t>
              </a:r>
              <a:r>
                <a:rPr lang="en-US" sz="3200" dirty="0"/>
                <a:t> bay </a:t>
              </a:r>
              <a:r>
                <a:rPr lang="en-US" sz="3200" dirty="0" err="1"/>
                <a:t>hơi</a:t>
              </a:r>
              <a:r>
                <a:rPr lang="en-US" sz="3200" dirty="0"/>
                <a:t> </a:t>
              </a:r>
              <a:r>
                <a:rPr lang="en-US" sz="3200" dirty="0" err="1"/>
                <a:t>tạo</a:t>
              </a:r>
              <a:r>
                <a:rPr lang="en-US" sz="3200" dirty="0"/>
                <a:t> </a:t>
              </a:r>
              <a:r>
                <a:rPr lang="en-US" sz="3200" dirty="0" err="1"/>
                <a:t>ra</a:t>
              </a:r>
              <a:r>
                <a:rPr lang="en-US" sz="3200" dirty="0"/>
                <a:t> </a:t>
              </a:r>
              <a:r>
                <a:rPr lang="en-US" sz="3200" dirty="0" err="1"/>
                <a:t>dòng</a:t>
              </a:r>
              <a:r>
                <a:rPr lang="en-US" sz="3200" dirty="0"/>
                <a:t> </a:t>
              </a:r>
              <a:r>
                <a:rPr lang="en-US" sz="3200" dirty="0" err="1"/>
                <a:t>nước</a:t>
              </a:r>
              <a:r>
                <a:rPr lang="en-US" sz="3200" dirty="0"/>
                <a:t> </a:t>
              </a:r>
              <a:r>
                <a:rPr lang="en-US" sz="3200" dirty="0" err="1"/>
                <a:t>mát</a:t>
              </a:r>
              <a:r>
                <a:rPr lang="en-US" sz="3200" dirty="0"/>
                <a:t> </a:t>
              </a:r>
              <a:r>
                <a:rPr lang="en-US" sz="3200" dirty="0" err="1"/>
                <a:t>tại</a:t>
              </a:r>
              <a:r>
                <a:rPr lang="en-US" sz="3200" dirty="0"/>
                <a:t> </a:t>
              </a:r>
              <a:r>
                <a:rPr lang="en-US" sz="3200" dirty="0" err="1"/>
                <a:t>chỗ</a:t>
              </a:r>
              <a:r>
                <a:rPr lang="en-US" sz="3200" dirty="0"/>
                <a:t> da </a:t>
              </a:r>
              <a:r>
                <a:rPr lang="en-US" sz="3200" dirty="0" err="1"/>
                <a:t>đó</a:t>
              </a:r>
              <a:r>
                <a:rPr lang="en-US" sz="3200" dirty="0"/>
                <a:t>.</a:t>
              </a:r>
              <a:endParaRPr lang="vi-VN" sz="2933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6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4F031553-4F05-9401-302D-8D663C903D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079" y="374182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5366AC6C-29C2-B045-53A2-F015FB427D25}"/>
              </a:ext>
            </a:extLst>
          </p:cNvPr>
          <p:cNvSpPr/>
          <p:nvPr/>
        </p:nvSpPr>
        <p:spPr>
          <a:xfrm>
            <a:off x="525083" y="828707"/>
            <a:ext cx="11282189" cy="1982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33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</a:t>
            </a:r>
            <a:r>
              <a:rPr lang="en-US" sz="2933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3</a:t>
            </a:r>
            <a:r>
              <a:rPr lang="vi-VN" sz="2933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:</a:t>
            </a:r>
            <a:r>
              <a:rPr lang="vi-VN" sz="2933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ồ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ỏ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Khi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o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ồ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da,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ạ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ồ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ction Button: Go to Beginning 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423F7B7A-85AB-2894-CAC3-E1E4A753E6F3}"/>
              </a:ext>
            </a:extLst>
          </p:cNvPr>
          <p:cNvSpPr/>
          <p:nvPr/>
        </p:nvSpPr>
        <p:spPr>
          <a:xfrm>
            <a:off x="11190672" y="5745480"/>
            <a:ext cx="696528" cy="762000"/>
          </a:xfrm>
          <a:prstGeom prst="actionButtonBeginning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Google Shape;4790;p48">
            <a:extLst>
              <a:ext uri="{FF2B5EF4-FFF2-40B4-BE49-F238E27FC236}">
                <a16:creationId xmlns:a16="http://schemas.microsoft.com/office/drawing/2014/main" id="{631B2C5D-CFEC-E97D-D535-2ECA0E08A379}"/>
              </a:ext>
            </a:extLst>
          </p:cNvPr>
          <p:cNvSpPr txBox="1">
            <a:spLocks/>
          </p:cNvSpPr>
          <p:nvPr/>
        </p:nvSpPr>
        <p:spPr>
          <a:xfrm>
            <a:off x="581607" y="140813"/>
            <a:ext cx="10272000" cy="744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numCol="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9pPr>
          </a:lstStyle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kern="0" dirty="0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2400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4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vi-VN" sz="2400" dirty="0">
                <a:solidFill>
                  <a:srgbClr val="3333FF"/>
                </a:solidFill>
                <a:effectLst/>
                <a:latin typeface="+mn-lt"/>
                <a:ea typeface="Arial" panose="020B0604020202020204" pitchFamily="34" charset="0"/>
              </a:rPr>
              <a:t>CÂU TRẮC NGHIỆM PHƯƠNG ÁN NHIỀU LỰA CHỌN. </a:t>
            </a:r>
            <a:endParaRPr lang="en-US" sz="2400" kern="0" dirty="0">
              <a:solidFill>
                <a:srgbClr val="3333FF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BF7A04C-822A-838C-D283-90F939B978AE}"/>
              </a:ext>
            </a:extLst>
          </p:cNvPr>
          <p:cNvSpPr txBox="1"/>
          <p:nvPr/>
        </p:nvSpPr>
        <p:spPr>
          <a:xfrm>
            <a:off x="986852" y="3033620"/>
            <a:ext cx="471628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 defTabSz="1219261">
              <a:buAutoNum type="alphaUcPeriod"/>
              <a:defRPr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ay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C9C94D8-5885-8668-BF2A-ADCFD96B2515}"/>
              </a:ext>
            </a:extLst>
          </p:cNvPr>
          <p:cNvGrpSpPr/>
          <p:nvPr/>
        </p:nvGrpSpPr>
        <p:grpSpPr>
          <a:xfrm>
            <a:off x="528287" y="2810916"/>
            <a:ext cx="5214720" cy="1450724"/>
            <a:chOff x="5094266" y="3454541"/>
            <a:chExt cx="3911040" cy="1088043"/>
          </a:xfrm>
        </p:grpSpPr>
        <p:sp>
          <p:nvSpPr>
            <p:cNvPr id="18" name="Rounded Rectangle 14">
              <a:extLst>
                <a:ext uri="{FF2B5EF4-FFF2-40B4-BE49-F238E27FC236}">
                  <a16:creationId xmlns:a16="http://schemas.microsoft.com/office/drawing/2014/main" id="{07BA7279-E84F-93F4-618F-422A2B4BC946}"/>
                </a:ext>
              </a:extLst>
            </p:cNvPr>
            <p:cNvSpPr/>
            <p:nvPr/>
          </p:nvSpPr>
          <p:spPr>
            <a:xfrm>
              <a:off x="5452712" y="3454541"/>
              <a:ext cx="3552594" cy="1088043"/>
            </a:xfrm>
            <a:prstGeom prst="roundRect">
              <a:avLst/>
            </a:prstGeom>
            <a:solidFill>
              <a:srgbClr val="FFFFFF">
                <a:lumMod val="20000"/>
                <a:lumOff val="80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32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A.</a:t>
              </a:r>
              <a:r>
                <a:rPr lang="en-US" dirty="0"/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ượ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ừ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ơ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ể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qua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hỗ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da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ó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bay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ơ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algn="ctr" defTabSz="1219261">
                <a:defRPr/>
              </a:pPr>
              <a:endPara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9" name="Picture 4" descr="https://cdn-icons-png.flaticon.com/128/447/447928.png">
              <a:extLst>
                <a:ext uri="{FF2B5EF4-FFF2-40B4-BE49-F238E27FC236}">
                  <a16:creationId xmlns:a16="http://schemas.microsoft.com/office/drawing/2014/main" id="{8094D5E3-0D92-0B70-D571-52DDF36890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94266" y="3669616"/>
              <a:ext cx="754458" cy="784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67485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AB0078D-43D2-DEFD-06F8-AC2AE717A931}"/>
              </a:ext>
            </a:extLst>
          </p:cNvPr>
          <p:cNvSpPr txBox="1"/>
          <p:nvPr/>
        </p:nvSpPr>
        <p:spPr>
          <a:xfrm>
            <a:off x="1729740" y="323066"/>
            <a:ext cx="6477000" cy="14328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7D97E1C-23E2-46EB-DC6C-DDCA3ECF7FF1}"/>
              </a:ext>
            </a:extLst>
          </p:cNvPr>
          <p:cNvGrpSpPr/>
          <p:nvPr/>
        </p:nvGrpSpPr>
        <p:grpSpPr>
          <a:xfrm>
            <a:off x="503353" y="3033371"/>
            <a:ext cx="5246852" cy="1450724"/>
            <a:chOff x="143654" y="1771736"/>
            <a:chExt cx="3935139" cy="1088043"/>
          </a:xfrm>
        </p:grpSpPr>
        <p:sp>
          <p:nvSpPr>
            <p:cNvPr id="8" name="Rounded Rectangle 2">
              <a:extLst>
                <a:ext uri="{FF2B5EF4-FFF2-40B4-BE49-F238E27FC236}">
                  <a16:creationId xmlns:a16="http://schemas.microsoft.com/office/drawing/2014/main" id="{E6A5DFF2-197E-FA86-9B38-8F4519905AE9}"/>
                </a:ext>
              </a:extLst>
            </p:cNvPr>
            <p:cNvSpPr/>
            <p:nvPr/>
          </p:nvSpPr>
          <p:spPr>
            <a:xfrm>
              <a:off x="541583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A.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ươ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ơ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ới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dung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iê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ấ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ỏ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9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0D365689-971E-248C-3623-C3ED79ABFF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54" y="2021267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771D031-5E89-06A3-E7B5-23D4B2AC0E94}"/>
              </a:ext>
            </a:extLst>
          </p:cNvPr>
          <p:cNvGrpSpPr/>
          <p:nvPr/>
        </p:nvGrpSpPr>
        <p:grpSpPr>
          <a:xfrm>
            <a:off x="6096000" y="3106795"/>
            <a:ext cx="5194209" cy="1450724"/>
            <a:chOff x="5104012" y="1771736"/>
            <a:chExt cx="3895657" cy="1088043"/>
          </a:xfrm>
        </p:grpSpPr>
        <p:sp>
          <p:nvSpPr>
            <p:cNvPr id="11" name="Rounded Rectangle 5">
              <a:extLst>
                <a:ext uri="{FF2B5EF4-FFF2-40B4-BE49-F238E27FC236}">
                  <a16:creationId xmlns:a16="http://schemas.microsoft.com/office/drawing/2014/main" id="{CB63ECB7-3BA3-ECA4-B6E2-600A734B67AA}"/>
                </a:ext>
              </a:extLst>
            </p:cNvPr>
            <p:cNvSpPr/>
            <p:nvPr/>
          </p:nvSpPr>
          <p:spPr>
            <a:xfrm>
              <a:off x="5462459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.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ỏ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ơn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dung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iê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ấ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ỏ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2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45E67A65-ECA7-FF8C-7114-AD125DCDA5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4012" y="202041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04AE6CD-437C-7FA9-5850-AA29E41D48F6}"/>
              </a:ext>
            </a:extLst>
          </p:cNvPr>
          <p:cNvGrpSpPr/>
          <p:nvPr/>
        </p:nvGrpSpPr>
        <p:grpSpPr>
          <a:xfrm>
            <a:off x="6016122" y="4882394"/>
            <a:ext cx="5233803" cy="1450724"/>
            <a:chOff x="5072079" y="3493789"/>
            <a:chExt cx="3925352" cy="1088043"/>
          </a:xfrm>
        </p:grpSpPr>
        <p:sp>
          <p:nvSpPr>
            <p:cNvPr id="14" name="Rounded Rectangle 11">
              <a:extLst>
                <a:ext uri="{FF2B5EF4-FFF2-40B4-BE49-F238E27FC236}">
                  <a16:creationId xmlns:a16="http://schemas.microsoft.com/office/drawing/2014/main" id="{BE26026B-FF4B-960D-F238-0A68D0DD5098}"/>
                </a:ext>
              </a:extLst>
            </p:cNvPr>
            <p:cNvSpPr/>
            <p:nvPr/>
          </p:nvSpPr>
          <p:spPr>
            <a:xfrm>
              <a:off x="5460221" y="3493789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.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ô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ể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so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ánh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ới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ậ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iệu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ở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ể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ác</a:t>
              </a:r>
              <a:endPara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5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04BB4783-6685-47A2-A85B-7CD8897CAD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079" y="374182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94ABC819-3830-7035-3981-E0D7431B0A5A}"/>
              </a:ext>
            </a:extLst>
          </p:cNvPr>
          <p:cNvSpPr/>
          <p:nvPr/>
        </p:nvSpPr>
        <p:spPr>
          <a:xfrm>
            <a:off x="259080" y="1118239"/>
            <a:ext cx="11741573" cy="1951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  <a:defRPr/>
            </a:pPr>
            <a:r>
              <a:rPr lang="vi-VN" sz="28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</a:t>
            </a:r>
            <a:r>
              <a:rPr lang="en-US" sz="28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4. 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20 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ắ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0 °C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0 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ỏ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20 °C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30 °C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ắn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defTabSz="609630">
              <a:lnSpc>
                <a:spcPct val="150000"/>
              </a:lnSpc>
              <a:defRPr/>
            </a:pPr>
            <a:endParaRPr lang="en-US" sz="2800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20SM-wm.wmv">
            <a:hlinkClick r:id="" action="ppaction://media"/>
            <a:extLst>
              <a:ext uri="{FF2B5EF4-FFF2-40B4-BE49-F238E27FC236}">
                <a16:creationId xmlns:a16="http://schemas.microsoft.com/office/drawing/2014/main" id="{E67A40FC-8802-0650-65F1-EA5C0A6476ED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1340.752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824022" y="191501"/>
            <a:ext cx="1176631" cy="1018999"/>
          </a:xfrm>
          <a:prstGeom prst="rect">
            <a:avLst/>
          </a:prstGeom>
        </p:spPr>
      </p:pic>
      <p:sp>
        <p:nvSpPr>
          <p:cNvPr id="3" name="Action Button: Go to Beginning 2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E2056929-5D65-6F2A-57CC-F21D7A013801}"/>
              </a:ext>
            </a:extLst>
          </p:cNvPr>
          <p:cNvSpPr/>
          <p:nvPr/>
        </p:nvSpPr>
        <p:spPr>
          <a:xfrm>
            <a:off x="11325016" y="4183576"/>
            <a:ext cx="696528" cy="762000"/>
          </a:xfrm>
          <a:prstGeom prst="actionButtonBeginning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Google Shape;4790;p48">
            <a:extLst>
              <a:ext uri="{FF2B5EF4-FFF2-40B4-BE49-F238E27FC236}">
                <a16:creationId xmlns:a16="http://schemas.microsoft.com/office/drawing/2014/main" id="{5B33F1D1-2675-878C-89D9-EF80E2F030AF}"/>
              </a:ext>
            </a:extLst>
          </p:cNvPr>
          <p:cNvSpPr txBox="1">
            <a:spLocks/>
          </p:cNvSpPr>
          <p:nvPr/>
        </p:nvSpPr>
        <p:spPr>
          <a:xfrm>
            <a:off x="581607" y="140813"/>
            <a:ext cx="10272000" cy="744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numCol="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9pPr>
          </a:lstStyle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kern="0" dirty="0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2400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4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vi-VN" sz="2400" dirty="0">
                <a:solidFill>
                  <a:srgbClr val="3333FF"/>
                </a:solidFill>
                <a:effectLst/>
                <a:latin typeface="+mn-lt"/>
                <a:ea typeface="Arial" panose="020B0604020202020204" pitchFamily="34" charset="0"/>
              </a:rPr>
              <a:t>CÂU TRẮC NGHIỆM PHƯƠNG ÁN NHIỀU LỰA CHỌN. </a:t>
            </a:r>
            <a:endParaRPr lang="en-US" sz="2400" kern="0" dirty="0">
              <a:solidFill>
                <a:srgbClr val="3333FF"/>
              </a:solidFill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6D475F6-1584-2497-B62C-56E485577346}"/>
              </a:ext>
            </a:extLst>
          </p:cNvPr>
          <p:cNvGrpSpPr/>
          <p:nvPr/>
        </p:nvGrpSpPr>
        <p:grpSpPr>
          <a:xfrm>
            <a:off x="581607" y="4882394"/>
            <a:ext cx="5288890" cy="1450724"/>
            <a:chOff x="5072079" y="3493789"/>
            <a:chExt cx="3966667" cy="1088043"/>
          </a:xfrm>
        </p:grpSpPr>
        <p:sp>
          <p:nvSpPr>
            <p:cNvPr id="20" name="Rounded Rectangle 11">
              <a:extLst>
                <a:ext uri="{FF2B5EF4-FFF2-40B4-BE49-F238E27FC236}">
                  <a16:creationId xmlns:a16="http://schemas.microsoft.com/office/drawing/2014/main" id="{EFC50B22-7C67-9714-3C5C-6E2186430A5A}"/>
                </a:ext>
              </a:extLst>
            </p:cNvPr>
            <p:cNvSpPr/>
            <p:nvPr/>
          </p:nvSpPr>
          <p:spPr>
            <a:xfrm>
              <a:off x="5501536" y="3493789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.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ớn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ơn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dung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iê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ấ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ỏ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21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907CF005-BCB9-876E-1FDC-978CDEA461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079" y="374182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9E43338-68EC-301A-4BED-28906EC22704}"/>
              </a:ext>
            </a:extLst>
          </p:cNvPr>
          <p:cNvGrpSpPr/>
          <p:nvPr/>
        </p:nvGrpSpPr>
        <p:grpSpPr>
          <a:xfrm>
            <a:off x="679237" y="4882394"/>
            <a:ext cx="5219252" cy="1450724"/>
            <a:chOff x="5036000" y="4091791"/>
            <a:chExt cx="3914439" cy="1088043"/>
          </a:xfrm>
        </p:grpSpPr>
        <p:sp>
          <p:nvSpPr>
            <p:cNvPr id="17" name="Rounded Rectangle 14">
              <a:extLst>
                <a:ext uri="{FF2B5EF4-FFF2-40B4-BE49-F238E27FC236}">
                  <a16:creationId xmlns:a16="http://schemas.microsoft.com/office/drawing/2014/main" id="{AE1AA598-0960-20AC-E33B-887B3467F7CD}"/>
                </a:ext>
              </a:extLst>
            </p:cNvPr>
            <p:cNvSpPr/>
            <p:nvPr/>
          </p:nvSpPr>
          <p:spPr>
            <a:xfrm>
              <a:off x="5413229" y="4091791"/>
              <a:ext cx="3537210" cy="1088043"/>
            </a:xfrm>
            <a:prstGeom prst="roundRect">
              <a:avLst/>
            </a:prstGeom>
            <a:solidFill>
              <a:srgbClr val="FFFFFF">
                <a:lumMod val="20000"/>
                <a:lumOff val="80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.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ớn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ơn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dung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iê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ấ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ỏ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8" name="Picture 4" descr="https://cdn-icons-png.flaticon.com/128/447/447928.png">
              <a:extLst>
                <a:ext uri="{FF2B5EF4-FFF2-40B4-BE49-F238E27FC236}">
                  <a16:creationId xmlns:a16="http://schemas.microsoft.com/office/drawing/2014/main" id="{70E1B1EA-F440-9FFE-2ABD-3B89B30CE3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36000" y="4213409"/>
              <a:ext cx="754458" cy="784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9671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366AC6C-29C2-B045-53A2-F015FB427D25}"/>
              </a:ext>
            </a:extLst>
          </p:cNvPr>
          <p:cNvSpPr/>
          <p:nvPr/>
        </p:nvSpPr>
        <p:spPr>
          <a:xfrm>
            <a:off x="506627" y="942839"/>
            <a:ext cx="10657489" cy="1961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8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</a:t>
            </a:r>
            <a:r>
              <a:rPr lang="en-US" sz="28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5</a:t>
            </a:r>
            <a:r>
              <a:rPr lang="vi-VN" sz="28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:</a:t>
            </a:r>
            <a:r>
              <a:rPr lang="vi-VN" sz="2800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ì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k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k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ì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5°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778E96-5286-4DD2-3915-06404018F4D9}"/>
              </a:ext>
            </a:extLst>
          </p:cNvPr>
          <p:cNvGrpSpPr/>
          <p:nvPr/>
        </p:nvGrpSpPr>
        <p:grpSpPr>
          <a:xfrm>
            <a:off x="508000" y="3037840"/>
            <a:ext cx="5246852" cy="1450724"/>
            <a:chOff x="143654" y="1771736"/>
            <a:chExt cx="3935139" cy="1088043"/>
          </a:xfrm>
        </p:grpSpPr>
        <p:sp>
          <p:nvSpPr>
            <p:cNvPr id="8" name="Rounded Rectangle 2">
              <a:extLst>
                <a:ext uri="{FF2B5EF4-FFF2-40B4-BE49-F238E27FC236}">
                  <a16:creationId xmlns:a16="http://schemas.microsoft.com/office/drawing/2014/main" id="{05DE6D20-71A6-AF01-1BB4-B364F8A516DA}"/>
                </a:ext>
              </a:extLst>
            </p:cNvPr>
            <p:cNvSpPr/>
            <p:nvPr/>
          </p:nvSpPr>
          <p:spPr>
            <a:xfrm>
              <a:off x="541583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ối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ì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ần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ều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ượ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ơn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ối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ồ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pic>
          <p:nvPicPr>
            <p:cNvPr id="9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2C1DEB0F-ACA3-5E53-B172-BBC7BE49E1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54" y="2021267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97C4C1F-97E4-E1E9-26BE-8FC6EF3F5103}"/>
              </a:ext>
            </a:extLst>
          </p:cNvPr>
          <p:cNvGrpSpPr/>
          <p:nvPr/>
        </p:nvGrpSpPr>
        <p:grpSpPr>
          <a:xfrm>
            <a:off x="6203015" y="3037841"/>
            <a:ext cx="5194209" cy="1450724"/>
            <a:chOff x="5104012" y="1771736"/>
            <a:chExt cx="3895657" cy="1088043"/>
          </a:xfrm>
        </p:grpSpPr>
        <p:sp>
          <p:nvSpPr>
            <p:cNvPr id="11" name="Rounded Rectangle 5">
              <a:extLst>
                <a:ext uri="{FF2B5EF4-FFF2-40B4-BE49-F238E27FC236}">
                  <a16:creationId xmlns:a16="http://schemas.microsoft.com/office/drawing/2014/main" id="{113D3C8C-3D21-2944-08D8-34CB65C69416}"/>
                </a:ext>
              </a:extLst>
            </p:cNvPr>
            <p:cNvSpPr/>
            <p:nvPr/>
          </p:nvSpPr>
          <p:spPr>
            <a:xfrm>
              <a:off x="5462459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B. 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ai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ối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ều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ần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ượ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ư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au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</a:p>
            <a:p>
              <a:pPr algn="ctr" defTabSz="1219261">
                <a:defRPr/>
              </a:pPr>
              <a:endPara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2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EF07B054-1C86-A6B0-7ED4-5A99A377A5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4012" y="202041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5707E02-0B15-C793-687B-148B45AA300C}"/>
              </a:ext>
            </a:extLst>
          </p:cNvPr>
          <p:cNvGrpSpPr/>
          <p:nvPr/>
        </p:nvGrpSpPr>
        <p:grpSpPr>
          <a:xfrm>
            <a:off x="506627" y="4969001"/>
            <a:ext cx="5219691" cy="1450724"/>
            <a:chOff x="164025" y="3365031"/>
            <a:chExt cx="3914768" cy="1088043"/>
          </a:xfrm>
        </p:grpSpPr>
        <p:sp>
          <p:nvSpPr>
            <p:cNvPr id="14" name="Rounded Rectangle 8">
              <a:extLst>
                <a:ext uri="{FF2B5EF4-FFF2-40B4-BE49-F238E27FC236}">
                  <a16:creationId xmlns:a16="http://schemas.microsoft.com/office/drawing/2014/main" id="{60118AE6-FF13-3A72-773A-3452C65588F7}"/>
                </a:ext>
              </a:extLst>
            </p:cNvPr>
            <p:cNvSpPr/>
            <p:nvPr/>
          </p:nvSpPr>
          <p:spPr>
            <a:xfrm>
              <a:off x="541583" y="3365031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vi-VN" sz="28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C.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ô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ẳ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ịnh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5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B7E224C7-830D-D1F0-7601-52CBEDE0A9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25" y="3613066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6102E64-906E-E2C6-5D1A-AB0C1698DC5A}"/>
              </a:ext>
            </a:extLst>
          </p:cNvPr>
          <p:cNvGrpSpPr/>
          <p:nvPr/>
        </p:nvGrpSpPr>
        <p:grpSpPr>
          <a:xfrm>
            <a:off x="6209408" y="4969001"/>
            <a:ext cx="5233803" cy="1450724"/>
            <a:chOff x="5072079" y="3493789"/>
            <a:chExt cx="3925352" cy="1088043"/>
          </a:xfrm>
        </p:grpSpPr>
        <p:sp>
          <p:nvSpPr>
            <p:cNvPr id="30" name="Rounded Rectangle 11">
              <a:extLst>
                <a:ext uri="{FF2B5EF4-FFF2-40B4-BE49-F238E27FC236}">
                  <a16:creationId xmlns:a16="http://schemas.microsoft.com/office/drawing/2014/main" id="{A4DE4B1F-DBDF-A787-7E03-CF28F509497A}"/>
                </a:ext>
              </a:extLst>
            </p:cNvPr>
            <p:cNvSpPr/>
            <p:nvPr/>
          </p:nvSpPr>
          <p:spPr>
            <a:xfrm>
              <a:off x="5460221" y="3493789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ối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ồ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ần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ều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ượng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ơn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ối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ì</a:t>
              </a: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vi-VN" sz="2800" dirty="0"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31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CCE35528-1738-B7E1-56EE-EBDE3FE3F0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079" y="374182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3EADE37-DAF6-0336-6C08-B993A04EA971}"/>
              </a:ext>
            </a:extLst>
          </p:cNvPr>
          <p:cNvGrpSpPr/>
          <p:nvPr/>
        </p:nvGrpSpPr>
        <p:grpSpPr>
          <a:xfrm>
            <a:off x="6223959" y="4996557"/>
            <a:ext cx="5219252" cy="1450724"/>
            <a:chOff x="5075483" y="3454541"/>
            <a:chExt cx="3914439" cy="1088043"/>
          </a:xfrm>
        </p:grpSpPr>
        <p:sp>
          <p:nvSpPr>
            <p:cNvPr id="33" name="Rounded Rectangle 14">
              <a:extLst>
                <a:ext uri="{FF2B5EF4-FFF2-40B4-BE49-F238E27FC236}">
                  <a16:creationId xmlns:a16="http://schemas.microsoft.com/office/drawing/2014/main" id="{A23D4F45-1D6D-63B4-CD99-7F4462BA3FCD}"/>
                </a:ext>
              </a:extLst>
            </p:cNvPr>
            <p:cNvSpPr/>
            <p:nvPr/>
          </p:nvSpPr>
          <p:spPr>
            <a:xfrm>
              <a:off x="5452712" y="3454541"/>
              <a:ext cx="3537210" cy="1088043"/>
            </a:xfrm>
            <a:prstGeom prst="roundRect">
              <a:avLst/>
            </a:prstGeom>
            <a:solidFill>
              <a:srgbClr val="FFFFFF">
                <a:lumMod val="20000"/>
                <a:lumOff val="80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800" dirty="0" err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ối</a:t>
              </a:r>
              <a:r>
                <a: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ồng</a:t>
              </a:r>
              <a:r>
                <a: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ần</a:t>
              </a:r>
              <a:r>
                <a: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ều</a:t>
              </a:r>
              <a:r>
                <a: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ượng</a:t>
              </a:r>
              <a:r>
                <a: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ơn</a:t>
              </a:r>
              <a:r>
                <a: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hối</a:t>
              </a:r>
              <a:r>
                <a: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ì</a:t>
              </a:r>
              <a:r>
                <a:rPr lang="en-US" sz="2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34" name="Picture 4" descr="https://cdn-icons-png.flaticon.com/128/447/447928.png">
              <a:extLst>
                <a:ext uri="{FF2B5EF4-FFF2-40B4-BE49-F238E27FC236}">
                  <a16:creationId xmlns:a16="http://schemas.microsoft.com/office/drawing/2014/main" id="{07647996-D58F-EEAE-B69F-03D2508E3A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75483" y="3668973"/>
              <a:ext cx="754458" cy="784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" name="20SM-wm.wmv">
            <a:hlinkClick r:id="" action="ppaction://media"/>
            <a:extLst>
              <a:ext uri="{FF2B5EF4-FFF2-40B4-BE49-F238E27FC236}">
                <a16:creationId xmlns:a16="http://schemas.microsoft.com/office/drawing/2014/main" id="{97691DA6-4B5C-314C-8367-4DFE0E47FD92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1340.75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457641" y="323262"/>
            <a:ext cx="1165049" cy="1008969"/>
          </a:xfrm>
          <a:prstGeom prst="rect">
            <a:avLst/>
          </a:prstGeom>
        </p:spPr>
      </p:pic>
      <p:sp>
        <p:nvSpPr>
          <p:cNvPr id="4" name="Action Button: Go to Beginning 3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AAEFFED5-54DF-35C9-FD03-57BCE6233350}"/>
              </a:ext>
            </a:extLst>
          </p:cNvPr>
          <p:cNvSpPr/>
          <p:nvPr/>
        </p:nvSpPr>
        <p:spPr>
          <a:xfrm>
            <a:off x="11190672" y="5745480"/>
            <a:ext cx="696528" cy="762000"/>
          </a:xfrm>
          <a:prstGeom prst="actionButtonBeginning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Google Shape;4790;p48">
            <a:extLst>
              <a:ext uri="{FF2B5EF4-FFF2-40B4-BE49-F238E27FC236}">
                <a16:creationId xmlns:a16="http://schemas.microsoft.com/office/drawing/2014/main" id="{B8CD1066-D055-55FA-EF05-BED37A960C1F}"/>
              </a:ext>
            </a:extLst>
          </p:cNvPr>
          <p:cNvSpPr txBox="1">
            <a:spLocks/>
          </p:cNvSpPr>
          <p:nvPr/>
        </p:nvSpPr>
        <p:spPr>
          <a:xfrm>
            <a:off x="581607" y="140813"/>
            <a:ext cx="10272000" cy="744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numCol="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9pPr>
          </a:lstStyle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kern="0" dirty="0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2400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4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vi-VN" sz="2400" dirty="0">
                <a:solidFill>
                  <a:srgbClr val="3333FF"/>
                </a:solidFill>
                <a:effectLst/>
                <a:latin typeface="+mn-lt"/>
                <a:ea typeface="Arial" panose="020B0604020202020204" pitchFamily="34" charset="0"/>
              </a:rPr>
              <a:t>CÂU TRẮC NGHIỆM PHƯƠNG ÁN NHIỀU LỰA CHỌN. </a:t>
            </a:r>
            <a:endParaRPr lang="en-US" sz="2400" kern="0" dirty="0">
              <a:solidFill>
                <a:srgbClr val="3333FF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977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366AC6C-29C2-B045-53A2-F015FB427D25}"/>
              </a:ext>
            </a:extLst>
          </p:cNvPr>
          <p:cNvSpPr/>
          <p:nvPr/>
        </p:nvSpPr>
        <p:spPr>
          <a:xfrm>
            <a:off x="428473" y="1439659"/>
            <a:ext cx="10931506" cy="1668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  <a:defRPr/>
            </a:pPr>
            <a:r>
              <a:rPr lang="vi-VN" sz="36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</a:t>
            </a:r>
            <a:r>
              <a:rPr lang="en-US" sz="36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6</a:t>
            </a:r>
            <a:r>
              <a:rPr lang="vi-VN" sz="36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:</a:t>
            </a:r>
            <a:r>
              <a:rPr lang="vi-VN" sz="3600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600" dirty="0" err="1"/>
              <a:t>Nhiệt</a:t>
            </a:r>
            <a:r>
              <a:rPr lang="en-US" sz="3600" dirty="0"/>
              <a:t> </a:t>
            </a:r>
            <a:r>
              <a:rPr lang="en-US" sz="3600" dirty="0" err="1"/>
              <a:t>hóa</a:t>
            </a:r>
            <a:r>
              <a:rPr lang="en-US" sz="3600" dirty="0"/>
              <a:t> </a:t>
            </a:r>
            <a:r>
              <a:rPr lang="en-US" sz="3600" dirty="0" err="1"/>
              <a:t>hơi</a:t>
            </a:r>
            <a:r>
              <a:rPr lang="en-US" sz="3600" dirty="0"/>
              <a:t> </a:t>
            </a:r>
            <a:r>
              <a:rPr lang="en-US" sz="3600" dirty="0" err="1"/>
              <a:t>riêng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thông</a:t>
            </a:r>
            <a:r>
              <a:rPr lang="en-US" sz="3600" dirty="0"/>
              <a:t> tin </a:t>
            </a:r>
            <a:r>
              <a:rPr lang="en-US" sz="3600" dirty="0" err="1"/>
              <a:t>cần</a:t>
            </a:r>
            <a:r>
              <a:rPr lang="en-US" sz="3600" dirty="0"/>
              <a:t> </a:t>
            </a:r>
            <a:r>
              <a:rPr lang="en-US" sz="3600" dirty="0" err="1"/>
              <a:t>thiết</a:t>
            </a:r>
            <a:r>
              <a:rPr lang="en-US" sz="3600" dirty="0"/>
              <a:t> </a:t>
            </a:r>
            <a:r>
              <a:rPr lang="en-US" sz="3600" dirty="0" err="1"/>
              <a:t>trong</a:t>
            </a:r>
            <a:r>
              <a:rPr lang="en-US" sz="3600" dirty="0"/>
              <a:t> </a:t>
            </a:r>
            <a:r>
              <a:rPr lang="en-US" sz="3600" dirty="0" err="1"/>
              <a:t>việc</a:t>
            </a:r>
            <a:r>
              <a:rPr lang="en-US" sz="3600" dirty="0"/>
              <a:t> </a:t>
            </a:r>
            <a:r>
              <a:rPr lang="en-US" sz="3600" dirty="0" err="1"/>
              <a:t>thiết</a:t>
            </a:r>
            <a:r>
              <a:rPr lang="en-US" sz="3600" dirty="0"/>
              <a:t> </a:t>
            </a:r>
            <a:r>
              <a:rPr lang="en-US" sz="3600" dirty="0" err="1"/>
              <a:t>kế</a:t>
            </a:r>
            <a:r>
              <a:rPr lang="en-US" sz="3600" dirty="0"/>
              <a:t> </a:t>
            </a:r>
            <a:r>
              <a:rPr lang="en-US" sz="3600" dirty="0" err="1"/>
              <a:t>thiết</a:t>
            </a:r>
            <a:r>
              <a:rPr lang="en-US" sz="3600" dirty="0"/>
              <a:t> </a:t>
            </a:r>
            <a:r>
              <a:rPr lang="en-US" sz="3600" dirty="0" err="1"/>
              <a:t>bị</a:t>
            </a:r>
            <a:r>
              <a:rPr lang="en-US" sz="3600" dirty="0"/>
              <a:t> </a:t>
            </a:r>
            <a:r>
              <a:rPr lang="en-US" sz="3600" dirty="0" err="1"/>
              <a:t>nào</a:t>
            </a:r>
            <a:r>
              <a:rPr lang="en-US" sz="3600" dirty="0"/>
              <a:t> </a:t>
            </a:r>
            <a:r>
              <a:rPr lang="en-US" sz="3600" dirty="0" err="1"/>
              <a:t>sau</a:t>
            </a:r>
            <a:r>
              <a:rPr lang="en-US" sz="3600" dirty="0"/>
              <a:t> </a:t>
            </a:r>
            <a:r>
              <a:rPr lang="en-US" sz="3600" dirty="0" err="1"/>
              <a:t>đây</a:t>
            </a:r>
            <a:r>
              <a:rPr lang="en-US" sz="3600" dirty="0"/>
              <a:t>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778E96-5286-4DD2-3915-06404018F4D9}"/>
              </a:ext>
            </a:extLst>
          </p:cNvPr>
          <p:cNvGrpSpPr/>
          <p:nvPr/>
        </p:nvGrpSpPr>
        <p:grpSpPr>
          <a:xfrm>
            <a:off x="497917" y="3379807"/>
            <a:ext cx="5246852" cy="1450724"/>
            <a:chOff x="143654" y="1771736"/>
            <a:chExt cx="3935139" cy="1088043"/>
          </a:xfrm>
        </p:grpSpPr>
        <p:sp>
          <p:nvSpPr>
            <p:cNvPr id="8" name="Rounded Rectangle 2">
              <a:extLst>
                <a:ext uri="{FF2B5EF4-FFF2-40B4-BE49-F238E27FC236}">
                  <a16:creationId xmlns:a16="http://schemas.microsoft.com/office/drawing/2014/main" id="{05DE6D20-71A6-AF01-1BB4-B364F8A516DA}"/>
                </a:ext>
              </a:extLst>
            </p:cNvPr>
            <p:cNvSpPr/>
            <p:nvPr/>
          </p:nvSpPr>
          <p:spPr>
            <a:xfrm>
              <a:off x="541583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  A.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Quạt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iệ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pic>
          <p:nvPicPr>
            <p:cNvPr id="9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2C1DEB0F-ACA3-5E53-B172-BBC7BE49E1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54" y="2021267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97C4C1F-97E4-E1E9-26BE-8FC6EF3F5103}"/>
              </a:ext>
            </a:extLst>
          </p:cNvPr>
          <p:cNvGrpSpPr/>
          <p:nvPr/>
        </p:nvGrpSpPr>
        <p:grpSpPr>
          <a:xfrm>
            <a:off x="6192932" y="3303923"/>
            <a:ext cx="5194209" cy="1450724"/>
            <a:chOff x="5104012" y="1771736"/>
            <a:chExt cx="3895657" cy="1088043"/>
          </a:xfrm>
        </p:grpSpPr>
        <p:sp>
          <p:nvSpPr>
            <p:cNvPr id="11" name="Rounded Rectangle 5">
              <a:extLst>
                <a:ext uri="{FF2B5EF4-FFF2-40B4-BE49-F238E27FC236}">
                  <a16:creationId xmlns:a16="http://schemas.microsoft.com/office/drawing/2014/main" id="{113D3C8C-3D21-2944-08D8-34CB65C69416}"/>
                </a:ext>
              </a:extLst>
            </p:cNvPr>
            <p:cNvSpPr/>
            <p:nvPr/>
          </p:nvSpPr>
          <p:spPr>
            <a:xfrm>
              <a:off x="5462459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r>
                <a:rPr lang="vi-VN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 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.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áy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iế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áp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pic>
          <p:nvPicPr>
            <p:cNvPr id="12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EF07B054-1C86-A6B0-7ED4-5A99A377A5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4012" y="202041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5707E02-0B15-C793-687B-148B45AA300C}"/>
              </a:ext>
            </a:extLst>
          </p:cNvPr>
          <p:cNvGrpSpPr/>
          <p:nvPr/>
        </p:nvGrpSpPr>
        <p:grpSpPr>
          <a:xfrm>
            <a:off x="497917" y="5005701"/>
            <a:ext cx="5219691" cy="1450724"/>
            <a:chOff x="164025" y="3365031"/>
            <a:chExt cx="3914768" cy="1088043"/>
          </a:xfrm>
        </p:grpSpPr>
        <p:sp>
          <p:nvSpPr>
            <p:cNvPr id="14" name="Rounded Rectangle 8">
              <a:extLst>
                <a:ext uri="{FF2B5EF4-FFF2-40B4-BE49-F238E27FC236}">
                  <a16:creationId xmlns:a16="http://schemas.microsoft.com/office/drawing/2014/main" id="{60118AE6-FF13-3A72-773A-3452C65588F7}"/>
                </a:ext>
              </a:extLst>
            </p:cNvPr>
            <p:cNvSpPr/>
            <p:nvPr/>
          </p:nvSpPr>
          <p:spPr>
            <a:xfrm>
              <a:off x="541583" y="3365031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3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. </a:t>
              </a:r>
              <a:r>
                <a:rPr lang="vi-VN" sz="3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iều hòa</a:t>
              </a:r>
              <a:endParaRPr lang="vi-VN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5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B7E224C7-830D-D1F0-7601-52CBEDE0A9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25" y="3613066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6102E64-906E-E2C6-5D1A-AB0C1698DC5A}"/>
              </a:ext>
            </a:extLst>
          </p:cNvPr>
          <p:cNvGrpSpPr/>
          <p:nvPr/>
        </p:nvGrpSpPr>
        <p:grpSpPr>
          <a:xfrm>
            <a:off x="6126176" y="4982942"/>
            <a:ext cx="5233803" cy="1450724"/>
            <a:chOff x="5072079" y="3493789"/>
            <a:chExt cx="3925352" cy="1088043"/>
          </a:xfrm>
        </p:grpSpPr>
        <p:sp>
          <p:nvSpPr>
            <p:cNvPr id="30" name="Rounded Rectangle 11">
              <a:extLst>
                <a:ext uri="{FF2B5EF4-FFF2-40B4-BE49-F238E27FC236}">
                  <a16:creationId xmlns:a16="http://schemas.microsoft.com/office/drawing/2014/main" id="{A4DE4B1F-DBDF-A787-7E03-CF28F509497A}"/>
                </a:ext>
              </a:extLst>
            </p:cNvPr>
            <p:cNvSpPr/>
            <p:nvPr/>
          </p:nvSpPr>
          <p:spPr>
            <a:xfrm>
              <a:off x="5460221" y="3493789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vi-VN" sz="36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D.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ế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vi-VN" sz="3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31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CCE35528-1738-B7E1-56EE-EBDE3FE3F0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079" y="374182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3EADE37-DAF6-0336-6C08-B993A04EA971}"/>
              </a:ext>
            </a:extLst>
          </p:cNvPr>
          <p:cNvGrpSpPr/>
          <p:nvPr/>
        </p:nvGrpSpPr>
        <p:grpSpPr>
          <a:xfrm>
            <a:off x="581607" y="5020118"/>
            <a:ext cx="5370500" cy="1450724"/>
            <a:chOff x="5146286" y="3436703"/>
            <a:chExt cx="3811548" cy="1088043"/>
          </a:xfrm>
        </p:grpSpPr>
        <p:sp>
          <p:nvSpPr>
            <p:cNvPr id="33" name="Rounded Rectangle 14">
              <a:extLst>
                <a:ext uri="{FF2B5EF4-FFF2-40B4-BE49-F238E27FC236}">
                  <a16:creationId xmlns:a16="http://schemas.microsoft.com/office/drawing/2014/main" id="{A23D4F45-1D6D-63B4-CD99-7F4462BA3FCD}"/>
                </a:ext>
              </a:extLst>
            </p:cNvPr>
            <p:cNvSpPr/>
            <p:nvPr/>
          </p:nvSpPr>
          <p:spPr>
            <a:xfrm>
              <a:off x="5420624" y="3436703"/>
              <a:ext cx="3537210" cy="1088043"/>
            </a:xfrm>
            <a:prstGeom prst="roundRect">
              <a:avLst/>
            </a:prstGeom>
            <a:solidFill>
              <a:srgbClr val="FFFFFF">
                <a:lumMod val="20000"/>
                <a:lumOff val="80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r>
                <a:rPr lang="vi-VN" sz="36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. </a:t>
              </a:r>
              <a:r>
                <a:rPr lang="vi-VN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iều hòa</a:t>
              </a:r>
              <a:endPara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4" name="Picture 4" descr="https://cdn-icons-png.flaticon.com/128/447/447928.png">
              <a:extLst>
                <a:ext uri="{FF2B5EF4-FFF2-40B4-BE49-F238E27FC236}">
                  <a16:creationId xmlns:a16="http://schemas.microsoft.com/office/drawing/2014/main" id="{07647996-D58F-EEAE-B69F-03D2508E3A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146286" y="3684738"/>
              <a:ext cx="754458" cy="784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8" name="20SM-wm.wmv">
            <a:hlinkClick r:id="" action="ppaction://media"/>
            <a:extLst>
              <a:ext uri="{FF2B5EF4-FFF2-40B4-BE49-F238E27FC236}">
                <a16:creationId xmlns:a16="http://schemas.microsoft.com/office/drawing/2014/main" id="{0C35D8B6-071C-828E-E4F9-DAF68FC95A22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5927.456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36282" y="128176"/>
            <a:ext cx="1074111" cy="930214"/>
          </a:xfrm>
          <a:prstGeom prst="rect">
            <a:avLst/>
          </a:prstGeom>
        </p:spPr>
      </p:pic>
      <p:sp>
        <p:nvSpPr>
          <p:cNvPr id="2" name="Action Button: Go to Beginning 1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B4330643-4E74-EEE9-5DA0-B15259FCEA43}"/>
              </a:ext>
            </a:extLst>
          </p:cNvPr>
          <p:cNvSpPr/>
          <p:nvPr/>
        </p:nvSpPr>
        <p:spPr>
          <a:xfrm>
            <a:off x="11190672" y="5745480"/>
            <a:ext cx="696528" cy="762000"/>
          </a:xfrm>
          <a:prstGeom prst="actionButtonBeginning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Google Shape;4790;p48">
            <a:extLst>
              <a:ext uri="{FF2B5EF4-FFF2-40B4-BE49-F238E27FC236}">
                <a16:creationId xmlns:a16="http://schemas.microsoft.com/office/drawing/2014/main" id="{31D467B8-EA79-9824-9171-76036F68DBC2}"/>
              </a:ext>
            </a:extLst>
          </p:cNvPr>
          <p:cNvSpPr txBox="1">
            <a:spLocks/>
          </p:cNvSpPr>
          <p:nvPr/>
        </p:nvSpPr>
        <p:spPr>
          <a:xfrm>
            <a:off x="581607" y="140813"/>
            <a:ext cx="10272000" cy="744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numCol="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9pPr>
          </a:lstStyle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kern="0" dirty="0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2400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4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vi-VN" sz="2400" dirty="0">
                <a:solidFill>
                  <a:srgbClr val="3333FF"/>
                </a:solidFill>
                <a:effectLst/>
                <a:latin typeface="+mn-lt"/>
                <a:ea typeface="Arial" panose="020B0604020202020204" pitchFamily="34" charset="0"/>
              </a:rPr>
              <a:t>CÂU TRẮC NGHIỆM PHƯƠNG ÁN NHIỀU LỰA CHỌN. </a:t>
            </a:r>
            <a:endParaRPr lang="en-US" sz="2400" kern="0" dirty="0">
              <a:solidFill>
                <a:srgbClr val="3333FF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3744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51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366AC6C-29C2-B045-53A2-F015FB427D25}"/>
              </a:ext>
            </a:extLst>
          </p:cNvPr>
          <p:cNvSpPr/>
          <p:nvPr/>
        </p:nvSpPr>
        <p:spPr>
          <a:xfrm>
            <a:off x="241753" y="1620592"/>
            <a:ext cx="1164544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</a:t>
            </a:r>
            <a:r>
              <a:rPr lang="en-US" sz="28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7</a:t>
            </a:r>
            <a:r>
              <a:rPr lang="vi-VN" sz="2800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:</a:t>
            </a:r>
            <a:r>
              <a:rPr lang="vi-VN" sz="2800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800" dirty="0"/>
              <a:t>Trong </a:t>
            </a:r>
            <a:r>
              <a:rPr lang="en-US" sz="2800" dirty="0" err="1"/>
              <a:t>quá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un</a:t>
            </a:r>
            <a:r>
              <a:rPr lang="en-US" sz="2800" dirty="0"/>
              <a:t> </a:t>
            </a:r>
            <a:r>
              <a:rPr lang="en-US" sz="2800" dirty="0" err="1"/>
              <a:t>sôi</a:t>
            </a:r>
            <a:r>
              <a:rPr lang="en-US" sz="2800" dirty="0"/>
              <a:t> 5 </a:t>
            </a:r>
            <a:r>
              <a:rPr lang="en-US" sz="2800" dirty="0" err="1"/>
              <a:t>lít</a:t>
            </a:r>
            <a:r>
              <a:rPr lang="en-US" sz="2800" dirty="0"/>
              <a:t> </a:t>
            </a:r>
            <a:r>
              <a:rPr lang="en-US" sz="2800" dirty="0" err="1"/>
              <a:t>nước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r>
              <a:rPr lang="en-US" sz="2800" dirty="0"/>
              <a:t> </a:t>
            </a:r>
            <a:r>
              <a:rPr lang="en-US" sz="2800" dirty="0" err="1"/>
              <a:t>bếp</a:t>
            </a:r>
            <a:r>
              <a:rPr lang="en-US" sz="2800" dirty="0"/>
              <a:t>, </a:t>
            </a:r>
            <a:r>
              <a:rPr lang="en-US" sz="2800" dirty="0" err="1"/>
              <a:t>bạn</a:t>
            </a:r>
            <a:r>
              <a:rPr lang="en-US" sz="2800" dirty="0"/>
              <a:t> A do </a:t>
            </a:r>
            <a:r>
              <a:rPr lang="en-US" sz="2800" dirty="0" err="1"/>
              <a:t>sơ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quên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tắt</a:t>
            </a:r>
            <a:r>
              <a:rPr lang="en-US" sz="2800" dirty="0"/>
              <a:t> </a:t>
            </a:r>
            <a:r>
              <a:rPr lang="en-US" sz="2800" dirty="0" err="1"/>
              <a:t>bếp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nước</a:t>
            </a:r>
            <a:r>
              <a:rPr lang="en-US" sz="2800" dirty="0"/>
              <a:t> </a:t>
            </a:r>
            <a:r>
              <a:rPr lang="en-US" sz="2800" dirty="0" err="1"/>
              <a:t>sôi</a:t>
            </a:r>
            <a:r>
              <a:rPr lang="en-US" sz="2800" dirty="0"/>
              <a:t>. </a:t>
            </a:r>
            <a:r>
              <a:rPr lang="en-US" sz="2800" dirty="0" err="1"/>
              <a:t>Biết</a:t>
            </a:r>
            <a:r>
              <a:rPr lang="en-US" sz="2800" dirty="0"/>
              <a:t> </a:t>
            </a:r>
            <a:r>
              <a:rPr lang="en-US" sz="2800" dirty="0" err="1"/>
              <a:t>nhiệt</a:t>
            </a:r>
            <a:r>
              <a:rPr lang="en-US" sz="2800" dirty="0"/>
              <a:t> </a:t>
            </a:r>
            <a:r>
              <a:rPr lang="en-US" sz="2800" dirty="0" err="1"/>
              <a:t>hóa</a:t>
            </a:r>
            <a:r>
              <a:rPr lang="en-US" sz="2800" dirty="0"/>
              <a:t> </a:t>
            </a:r>
            <a:r>
              <a:rPr lang="en-US" sz="2800" dirty="0" err="1"/>
              <a:t>hơi</a:t>
            </a:r>
            <a:r>
              <a:rPr lang="en-US" sz="2800" dirty="0"/>
              <a:t> </a:t>
            </a:r>
            <a:r>
              <a:rPr lang="en-US" sz="2800" dirty="0" err="1"/>
              <a:t>riêng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nước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2,26.10</a:t>
            </a:r>
            <a:r>
              <a:rPr lang="en-US" sz="2800" baseline="30000" dirty="0"/>
              <a:t>6</a:t>
            </a:r>
            <a:r>
              <a:rPr lang="en-US" sz="2800" dirty="0"/>
              <a:t> J/kg. </a:t>
            </a:r>
            <a:r>
              <a:rPr lang="en-US" sz="2800" dirty="0" err="1"/>
              <a:t>Nhiệt</a:t>
            </a:r>
            <a:r>
              <a:rPr lang="en-US" sz="2800" dirty="0"/>
              <a:t> </a:t>
            </a:r>
            <a:r>
              <a:rPr lang="en-US" sz="2800" dirty="0" err="1"/>
              <a:t>lượng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hóa</a:t>
            </a:r>
            <a:r>
              <a:rPr lang="en-US" sz="2800" dirty="0"/>
              <a:t> </a:t>
            </a:r>
            <a:r>
              <a:rPr lang="en-US" sz="2800" dirty="0" err="1"/>
              <a:t>hơi</a:t>
            </a:r>
            <a:r>
              <a:rPr lang="en-US" sz="2800" dirty="0"/>
              <a:t> 2 </a:t>
            </a:r>
            <a:r>
              <a:rPr lang="en-US" sz="2800" dirty="0" err="1"/>
              <a:t>lít</a:t>
            </a:r>
            <a:r>
              <a:rPr lang="en-US" sz="2800" dirty="0"/>
              <a:t> </a:t>
            </a:r>
            <a:r>
              <a:rPr lang="en-US" sz="2800" dirty="0" err="1"/>
              <a:t>nước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ấm</a:t>
            </a:r>
            <a:r>
              <a:rPr lang="en-US" sz="2800" dirty="0"/>
              <a:t> do </a:t>
            </a:r>
            <a:r>
              <a:rPr lang="en-US" sz="2800" dirty="0" err="1"/>
              <a:t>sơ</a:t>
            </a:r>
            <a:r>
              <a:rPr lang="en-US" sz="2800" dirty="0"/>
              <a:t> </a:t>
            </a:r>
            <a:r>
              <a:rPr lang="en-US" sz="2800" dirty="0" err="1"/>
              <a:t>suất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endParaRPr lang="en-US" sz="2800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778E96-5286-4DD2-3915-06404018F4D9}"/>
              </a:ext>
            </a:extLst>
          </p:cNvPr>
          <p:cNvGrpSpPr/>
          <p:nvPr/>
        </p:nvGrpSpPr>
        <p:grpSpPr>
          <a:xfrm>
            <a:off x="497917" y="3379807"/>
            <a:ext cx="5246852" cy="1450724"/>
            <a:chOff x="143654" y="1771736"/>
            <a:chExt cx="3935139" cy="1088043"/>
          </a:xfrm>
        </p:grpSpPr>
        <p:sp>
          <p:nvSpPr>
            <p:cNvPr id="8" name="Rounded Rectangle 2">
              <a:extLst>
                <a:ext uri="{FF2B5EF4-FFF2-40B4-BE49-F238E27FC236}">
                  <a16:creationId xmlns:a16="http://schemas.microsoft.com/office/drawing/2014/main" id="{05DE6D20-71A6-AF01-1BB4-B364F8A516DA}"/>
                </a:ext>
              </a:extLst>
            </p:cNvPr>
            <p:cNvSpPr/>
            <p:nvPr/>
          </p:nvSpPr>
          <p:spPr>
            <a:xfrm>
              <a:off x="541583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  </a:t>
              </a:r>
              <a:r>
                <a:rPr lang="en-US" sz="3600" dirty="0" err="1"/>
                <a:t>A.11,3.10</a:t>
              </a:r>
              <a:r>
                <a:rPr lang="en-US" sz="3600" baseline="30000" dirty="0" err="1"/>
                <a:t>6</a:t>
              </a:r>
              <a:r>
                <a:rPr lang="en-US" sz="3600" dirty="0"/>
                <a:t> J.</a:t>
              </a:r>
            </a:p>
            <a:p>
              <a:pPr algn="just">
                <a:lnSpc>
                  <a:spcPct val="150000"/>
                </a:lnSpc>
              </a:pP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pic>
          <p:nvPicPr>
            <p:cNvPr id="9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2C1DEB0F-ACA3-5E53-B172-BBC7BE49E1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54" y="2021267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97C4C1F-97E4-E1E9-26BE-8FC6EF3F5103}"/>
              </a:ext>
            </a:extLst>
          </p:cNvPr>
          <p:cNvGrpSpPr/>
          <p:nvPr/>
        </p:nvGrpSpPr>
        <p:grpSpPr>
          <a:xfrm>
            <a:off x="6192932" y="3303923"/>
            <a:ext cx="5194209" cy="1450724"/>
            <a:chOff x="5104012" y="1771736"/>
            <a:chExt cx="3895657" cy="1088043"/>
          </a:xfrm>
        </p:grpSpPr>
        <p:sp>
          <p:nvSpPr>
            <p:cNvPr id="11" name="Rounded Rectangle 5">
              <a:extLst>
                <a:ext uri="{FF2B5EF4-FFF2-40B4-BE49-F238E27FC236}">
                  <a16:creationId xmlns:a16="http://schemas.microsoft.com/office/drawing/2014/main" id="{113D3C8C-3D21-2944-08D8-34CB65C69416}"/>
                </a:ext>
              </a:extLst>
            </p:cNvPr>
            <p:cNvSpPr/>
            <p:nvPr/>
          </p:nvSpPr>
          <p:spPr>
            <a:xfrm>
              <a:off x="5462459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r>
                <a:rPr lang="vi-VN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 </a:t>
              </a:r>
              <a:r>
                <a:rPr lang="en-US" sz="3600" dirty="0"/>
                <a:t>B. 6,78.10</a:t>
              </a:r>
              <a:r>
                <a:rPr lang="en-US" sz="3600" baseline="30000" dirty="0"/>
                <a:t>6</a:t>
              </a:r>
              <a:r>
                <a:rPr lang="en-US" sz="3600" dirty="0"/>
                <a:t> J.</a:t>
              </a:r>
            </a:p>
            <a:p>
              <a:pPr algn="just">
                <a:lnSpc>
                  <a:spcPct val="150000"/>
                </a:lnSpc>
              </a:pPr>
              <a:endPara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2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EF07B054-1C86-A6B0-7ED4-5A99A377A5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4012" y="202041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5707E02-0B15-C793-687B-148B45AA300C}"/>
              </a:ext>
            </a:extLst>
          </p:cNvPr>
          <p:cNvGrpSpPr/>
          <p:nvPr/>
        </p:nvGrpSpPr>
        <p:grpSpPr>
          <a:xfrm>
            <a:off x="497917" y="5005701"/>
            <a:ext cx="5219691" cy="1450724"/>
            <a:chOff x="164025" y="3365031"/>
            <a:chExt cx="3914768" cy="1088043"/>
          </a:xfrm>
        </p:grpSpPr>
        <p:sp>
          <p:nvSpPr>
            <p:cNvPr id="14" name="Rounded Rectangle 8">
              <a:extLst>
                <a:ext uri="{FF2B5EF4-FFF2-40B4-BE49-F238E27FC236}">
                  <a16:creationId xmlns:a16="http://schemas.microsoft.com/office/drawing/2014/main" id="{60118AE6-FF13-3A72-773A-3452C65588F7}"/>
                </a:ext>
              </a:extLst>
            </p:cNvPr>
            <p:cNvSpPr/>
            <p:nvPr/>
          </p:nvSpPr>
          <p:spPr>
            <a:xfrm>
              <a:off x="541583" y="3365031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vi-VN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C. 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23</a:t>
              </a:r>
              <a:r>
                <a:rPr lang="en-US" sz="2667" baseline="30000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o</a:t>
              </a: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</a:t>
              </a:r>
              <a:endParaRPr lang="vi-VN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5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B7E224C7-830D-D1F0-7601-52CBEDE0A9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25" y="3613066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6102E64-906E-E2C6-5D1A-AB0C1698DC5A}"/>
              </a:ext>
            </a:extLst>
          </p:cNvPr>
          <p:cNvGrpSpPr/>
          <p:nvPr/>
        </p:nvGrpSpPr>
        <p:grpSpPr>
          <a:xfrm>
            <a:off x="6126176" y="4982942"/>
            <a:ext cx="5233803" cy="1450724"/>
            <a:chOff x="5072079" y="3493789"/>
            <a:chExt cx="3925352" cy="1088043"/>
          </a:xfrm>
        </p:grpSpPr>
        <p:sp>
          <p:nvSpPr>
            <p:cNvPr id="30" name="Rounded Rectangle 11">
              <a:extLst>
                <a:ext uri="{FF2B5EF4-FFF2-40B4-BE49-F238E27FC236}">
                  <a16:creationId xmlns:a16="http://schemas.microsoft.com/office/drawing/2014/main" id="{A4DE4B1F-DBDF-A787-7E03-CF28F509497A}"/>
                </a:ext>
              </a:extLst>
            </p:cNvPr>
            <p:cNvSpPr/>
            <p:nvPr/>
          </p:nvSpPr>
          <p:spPr>
            <a:xfrm>
              <a:off x="5460221" y="3493789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r>
                <a:rPr lang="vi-VN" sz="3600" dirty="0"/>
                <a:t>    </a:t>
              </a:r>
              <a:r>
                <a:rPr lang="en-US" sz="3600" dirty="0"/>
                <a:t>D. 2,26.10</a:t>
              </a:r>
              <a:r>
                <a:rPr lang="en-US" sz="3600" baseline="30000" dirty="0"/>
                <a:t>6</a:t>
              </a:r>
              <a:r>
                <a:rPr lang="en-US" sz="3600" dirty="0"/>
                <a:t> J.</a:t>
              </a:r>
            </a:p>
          </p:txBody>
        </p:sp>
        <p:pic>
          <p:nvPicPr>
            <p:cNvPr id="31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CCE35528-1738-B7E1-56EE-EBDE3FE3F0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079" y="374182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3EADE37-DAF6-0336-6C08-B993A04EA971}"/>
              </a:ext>
            </a:extLst>
          </p:cNvPr>
          <p:cNvGrpSpPr/>
          <p:nvPr/>
        </p:nvGrpSpPr>
        <p:grpSpPr>
          <a:xfrm>
            <a:off x="630247" y="5005701"/>
            <a:ext cx="5082064" cy="1450724"/>
            <a:chOff x="5146286" y="3436703"/>
            <a:chExt cx="3811548" cy="1088043"/>
          </a:xfrm>
        </p:grpSpPr>
        <p:sp>
          <p:nvSpPr>
            <p:cNvPr id="33" name="Rounded Rectangle 14">
              <a:extLst>
                <a:ext uri="{FF2B5EF4-FFF2-40B4-BE49-F238E27FC236}">
                  <a16:creationId xmlns:a16="http://schemas.microsoft.com/office/drawing/2014/main" id="{A23D4F45-1D6D-63B4-CD99-7F4462BA3FCD}"/>
                </a:ext>
              </a:extLst>
            </p:cNvPr>
            <p:cNvSpPr/>
            <p:nvPr/>
          </p:nvSpPr>
          <p:spPr>
            <a:xfrm>
              <a:off x="5420624" y="3436703"/>
              <a:ext cx="3537210" cy="1088043"/>
            </a:xfrm>
            <a:prstGeom prst="roundRect">
              <a:avLst/>
            </a:prstGeom>
            <a:solidFill>
              <a:srgbClr val="FFFFFF">
                <a:lumMod val="20000"/>
                <a:lumOff val="80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r>
                <a:rPr lang="vi-VN" sz="36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</a:t>
              </a:r>
              <a:r>
                <a:rPr lang="en-US" sz="3600" dirty="0"/>
                <a:t>C. 4,,52.10</a:t>
              </a:r>
              <a:r>
                <a:rPr lang="en-US" sz="3600" baseline="30000" dirty="0"/>
                <a:t>6</a:t>
              </a:r>
              <a:r>
                <a:rPr lang="en-US" sz="3600" dirty="0"/>
                <a:t> J.</a:t>
              </a:r>
            </a:p>
            <a:p>
              <a:pPr algn="just">
                <a:lnSpc>
                  <a:spcPct val="150000"/>
                </a:lnSpc>
              </a:pPr>
              <a:endParaRPr lang="en-US" sz="3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4" name="Picture 4" descr="https://cdn-icons-png.flaticon.com/128/447/447928.png">
              <a:extLst>
                <a:ext uri="{FF2B5EF4-FFF2-40B4-BE49-F238E27FC236}">
                  <a16:creationId xmlns:a16="http://schemas.microsoft.com/office/drawing/2014/main" id="{07647996-D58F-EEAE-B69F-03D2508E3A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146286" y="3684738"/>
              <a:ext cx="754458" cy="784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8" name="20SM-wm.wmv">
            <a:hlinkClick r:id="" action="ppaction://media"/>
            <a:extLst>
              <a:ext uri="{FF2B5EF4-FFF2-40B4-BE49-F238E27FC236}">
                <a16:creationId xmlns:a16="http://schemas.microsoft.com/office/drawing/2014/main" id="{0C35D8B6-071C-828E-E4F9-DAF68FC95A22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5927.456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869192" y="47568"/>
            <a:ext cx="1074111" cy="930214"/>
          </a:xfrm>
          <a:prstGeom prst="rect">
            <a:avLst/>
          </a:prstGeom>
        </p:spPr>
      </p:pic>
      <p:sp>
        <p:nvSpPr>
          <p:cNvPr id="2" name="Action Button: Go to Beginning 1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FF8E6E0A-1C33-7D01-A59D-197D9873FAB8}"/>
              </a:ext>
            </a:extLst>
          </p:cNvPr>
          <p:cNvSpPr/>
          <p:nvPr/>
        </p:nvSpPr>
        <p:spPr>
          <a:xfrm>
            <a:off x="11190672" y="5745480"/>
            <a:ext cx="696528" cy="762000"/>
          </a:xfrm>
          <a:prstGeom prst="actionButtonBeginning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Google Shape;4790;p48">
            <a:extLst>
              <a:ext uri="{FF2B5EF4-FFF2-40B4-BE49-F238E27FC236}">
                <a16:creationId xmlns:a16="http://schemas.microsoft.com/office/drawing/2014/main" id="{1B2B60AA-E76E-07C3-F799-AEB1453DA534}"/>
              </a:ext>
            </a:extLst>
          </p:cNvPr>
          <p:cNvSpPr txBox="1">
            <a:spLocks/>
          </p:cNvSpPr>
          <p:nvPr/>
        </p:nvSpPr>
        <p:spPr>
          <a:xfrm>
            <a:off x="630247" y="488358"/>
            <a:ext cx="10272000" cy="744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numCol="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9pPr>
          </a:lstStyle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kern="0" dirty="0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2400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4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vi-VN" sz="2400" dirty="0">
                <a:solidFill>
                  <a:srgbClr val="3333FF"/>
                </a:solidFill>
                <a:effectLst/>
                <a:latin typeface="+mn-lt"/>
                <a:ea typeface="Arial" panose="020B0604020202020204" pitchFamily="34" charset="0"/>
              </a:rPr>
              <a:t>CÂU TRẮC NGHIỆM PHƯƠNG ÁN NHIỀU LỰA CHỌN. </a:t>
            </a:r>
            <a:endParaRPr lang="en-US" sz="2400" kern="0" dirty="0">
              <a:solidFill>
                <a:srgbClr val="3333FF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965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51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hlinkClick r:id="rId4" action="ppaction://hlinksldjump"/>
            <a:extLst>
              <a:ext uri="{FF2B5EF4-FFF2-40B4-BE49-F238E27FC236}">
                <a16:creationId xmlns:a16="http://schemas.microsoft.com/office/drawing/2014/main" id="{5366AC6C-29C2-B045-53A2-F015FB427D25}"/>
              </a:ext>
            </a:extLst>
          </p:cNvPr>
          <p:cNvSpPr/>
          <p:nvPr/>
        </p:nvSpPr>
        <p:spPr>
          <a:xfrm>
            <a:off x="550561" y="1273789"/>
            <a:ext cx="10931506" cy="1863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09630">
              <a:lnSpc>
                <a:spcPct val="150000"/>
              </a:lnSpc>
              <a:defRPr/>
            </a:pPr>
            <a:r>
              <a:rPr lang="vi-VN" sz="2667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 </a:t>
            </a:r>
            <a:r>
              <a:rPr lang="en-US" sz="2667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8</a:t>
            </a:r>
            <a:r>
              <a:rPr lang="vi-VN" sz="2667" b="1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:</a:t>
            </a:r>
            <a:r>
              <a:rPr lang="vi-VN" sz="2667" u="sng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óa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i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ông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in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ết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iết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ế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o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ản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ẩm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ử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ợng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óa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i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ằm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ảo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ệ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ôi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ờng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vi-VN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 nào sau đây sai?</a:t>
            </a:r>
            <a:endParaRPr lang="en-US" sz="2667" dirty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B778E96-5286-4DD2-3915-06404018F4D9}"/>
              </a:ext>
            </a:extLst>
          </p:cNvPr>
          <p:cNvGrpSpPr/>
          <p:nvPr/>
        </p:nvGrpSpPr>
        <p:grpSpPr>
          <a:xfrm>
            <a:off x="497917" y="3221372"/>
            <a:ext cx="5194208" cy="1450724"/>
            <a:chOff x="143654" y="1709824"/>
            <a:chExt cx="3895656" cy="1088043"/>
          </a:xfrm>
        </p:grpSpPr>
        <p:sp>
          <p:nvSpPr>
            <p:cNvPr id="8" name="Rounded Rectangle 2">
              <a:extLst>
                <a:ext uri="{FF2B5EF4-FFF2-40B4-BE49-F238E27FC236}">
                  <a16:creationId xmlns:a16="http://schemas.microsoft.com/office/drawing/2014/main" id="{05DE6D20-71A6-AF01-1BB4-B364F8A516DA}"/>
                </a:ext>
              </a:extLst>
            </p:cNvPr>
            <p:cNvSpPr/>
            <p:nvPr/>
          </p:nvSpPr>
          <p:spPr>
            <a:xfrm>
              <a:off x="502100" y="1709824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A.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iết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àm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ạnh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</a:p>
            <a:p>
              <a:pPr algn="ctr" defTabSz="1219261">
                <a:defRPr/>
              </a:pPr>
              <a:endParaRPr lang="vi-VN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9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2C1DEB0F-ACA3-5E53-B172-BBC7BE49E1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654" y="2021267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97C4C1F-97E4-E1E9-26BE-8FC6EF3F5103}"/>
              </a:ext>
            </a:extLst>
          </p:cNvPr>
          <p:cNvGrpSpPr/>
          <p:nvPr/>
        </p:nvGrpSpPr>
        <p:grpSpPr>
          <a:xfrm>
            <a:off x="6192932" y="3303923"/>
            <a:ext cx="5194209" cy="1450724"/>
            <a:chOff x="5104012" y="1771736"/>
            <a:chExt cx="3895657" cy="1088043"/>
          </a:xfrm>
        </p:grpSpPr>
        <p:sp>
          <p:nvSpPr>
            <p:cNvPr id="11" name="Rounded Rectangle 5">
              <a:extLst>
                <a:ext uri="{FF2B5EF4-FFF2-40B4-BE49-F238E27FC236}">
                  <a16:creationId xmlns:a16="http://schemas.microsoft.com/office/drawing/2014/main" id="{113D3C8C-3D21-2944-08D8-34CB65C69416}"/>
                </a:ext>
              </a:extLst>
            </p:cNvPr>
            <p:cNvSpPr/>
            <p:nvPr/>
          </p:nvSpPr>
          <p:spPr>
            <a:xfrm>
              <a:off x="5462459" y="1771736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B.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ồi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ấp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iệt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ùng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</a:p>
            <a:p>
              <a:pPr algn="ctr" defTabSz="1219261">
                <a:defRPr/>
              </a:pPr>
              <a:endParaRPr lang="vi-VN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12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EF07B054-1C86-A6B0-7ED4-5A99A377A5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4012" y="202041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5707E02-0B15-C793-687B-148B45AA300C}"/>
              </a:ext>
            </a:extLst>
          </p:cNvPr>
          <p:cNvGrpSpPr/>
          <p:nvPr/>
        </p:nvGrpSpPr>
        <p:grpSpPr>
          <a:xfrm>
            <a:off x="497917" y="5005701"/>
            <a:ext cx="5219691" cy="1450724"/>
            <a:chOff x="164025" y="3365031"/>
            <a:chExt cx="3914768" cy="1088043"/>
          </a:xfrm>
        </p:grpSpPr>
        <p:sp>
          <p:nvSpPr>
            <p:cNvPr id="14" name="Rounded Rectangle 8">
              <a:extLst>
                <a:ext uri="{FF2B5EF4-FFF2-40B4-BE49-F238E27FC236}">
                  <a16:creationId xmlns:a16="http://schemas.microsoft.com/office/drawing/2014/main" id="{60118AE6-FF13-3A72-773A-3452C65588F7}"/>
                </a:ext>
              </a:extLst>
            </p:cNvPr>
            <p:cNvSpPr/>
            <p:nvPr/>
          </p:nvSpPr>
          <p:spPr>
            <a:xfrm>
              <a:off x="541583" y="3365031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.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ế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ảm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ứng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pic>
          <p:nvPicPr>
            <p:cNvPr id="15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B7E224C7-830D-D1F0-7601-52CBEDE0A9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25" y="3613066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6102E64-906E-E2C6-5D1A-AB0C1698DC5A}"/>
              </a:ext>
            </a:extLst>
          </p:cNvPr>
          <p:cNvGrpSpPr/>
          <p:nvPr/>
        </p:nvGrpSpPr>
        <p:grpSpPr>
          <a:xfrm>
            <a:off x="6126176" y="4982942"/>
            <a:ext cx="5233803" cy="1450724"/>
            <a:chOff x="5072079" y="3493789"/>
            <a:chExt cx="3925352" cy="1088043"/>
          </a:xfrm>
        </p:grpSpPr>
        <p:sp>
          <p:nvSpPr>
            <p:cNvPr id="30" name="Rounded Rectangle 11">
              <a:extLst>
                <a:ext uri="{FF2B5EF4-FFF2-40B4-BE49-F238E27FC236}">
                  <a16:creationId xmlns:a16="http://schemas.microsoft.com/office/drawing/2014/main" id="{A4DE4B1F-DBDF-A787-7E03-CF28F509497A}"/>
                </a:ext>
              </a:extLst>
            </p:cNvPr>
            <p:cNvSpPr/>
            <p:nvPr/>
          </p:nvSpPr>
          <p:spPr>
            <a:xfrm>
              <a:off x="5460221" y="3493789"/>
              <a:ext cx="3537210" cy="1088043"/>
            </a:xfrm>
            <a:prstGeom prst="roundRect">
              <a:avLst/>
            </a:prstGeom>
            <a:solidFill>
              <a:srgbClr val="FFDAC5"/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vi-VN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rPr>
                <a:t>D.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iết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xử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í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ác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ải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ứng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ụng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ông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ghệ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óa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ơi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vi-VN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31" name="Picture 2" descr="https://cdn-icons-png.flaticon.com/128/595/595805.png">
              <a:extLst>
                <a:ext uri="{FF2B5EF4-FFF2-40B4-BE49-F238E27FC236}">
                  <a16:creationId xmlns:a16="http://schemas.microsoft.com/office/drawing/2014/main" id="{CCE35528-1738-B7E1-56EE-EBDE3FE3F0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2079" y="3741825"/>
              <a:ext cx="716893" cy="7168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3EADE37-DAF6-0336-6C08-B993A04EA971}"/>
              </a:ext>
            </a:extLst>
          </p:cNvPr>
          <p:cNvGrpSpPr/>
          <p:nvPr/>
        </p:nvGrpSpPr>
        <p:grpSpPr>
          <a:xfrm>
            <a:off x="550561" y="5005701"/>
            <a:ext cx="5194208" cy="1450724"/>
            <a:chOff x="5094266" y="3454541"/>
            <a:chExt cx="3895656" cy="1088043"/>
          </a:xfrm>
        </p:grpSpPr>
        <p:sp>
          <p:nvSpPr>
            <p:cNvPr id="33" name="Rounded Rectangle 14">
              <a:extLst>
                <a:ext uri="{FF2B5EF4-FFF2-40B4-BE49-F238E27FC236}">
                  <a16:creationId xmlns:a16="http://schemas.microsoft.com/office/drawing/2014/main" id="{A23D4F45-1D6D-63B4-CD99-7F4462BA3FCD}"/>
                </a:ext>
              </a:extLst>
            </p:cNvPr>
            <p:cNvSpPr/>
            <p:nvPr/>
          </p:nvSpPr>
          <p:spPr>
            <a:xfrm>
              <a:off x="5452712" y="3454541"/>
              <a:ext cx="3537210" cy="1088043"/>
            </a:xfrm>
            <a:prstGeom prst="roundRect">
              <a:avLst/>
            </a:prstGeom>
            <a:solidFill>
              <a:srgbClr val="FFFFFF">
                <a:lumMod val="20000"/>
                <a:lumOff val="80000"/>
              </a:srgbClr>
            </a:solidFill>
            <a:ln w="28575" cap="flat" cmpd="sng" algn="ctr">
              <a:solidFill>
                <a:srgbClr val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txBody>
            <a:bodyPr rtlCol="0" anchor="ctr"/>
            <a:lstStyle/>
            <a:p>
              <a:pPr algn="ctr" defTabSz="1219261">
                <a:defRPr/>
              </a:pPr>
              <a:r>
                <a:rPr lang="en-US" sz="2667" dirty="0">
                  <a:solidFill>
                    <a:srgbClr val="000000"/>
                  </a:solidFill>
                  <a:latin typeface="Arial"/>
                  <a:cs typeface="Arial" panose="020B0604020202020204" pitchFamily="34" charset="0"/>
                  <a:sym typeface="Arial"/>
                </a:rPr>
                <a:t>C.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kế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ảm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ứng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iệt</a:t>
              </a:r>
              <a:r>
                <a:rPr lang="en-US" sz="2667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</a:p>
            <a:p>
              <a:pPr algn="ctr" defTabSz="1219261">
                <a:defRPr/>
              </a:pPr>
              <a:endParaRPr lang="vi-VN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endParaRPr>
            </a:p>
          </p:txBody>
        </p:sp>
        <p:pic>
          <p:nvPicPr>
            <p:cNvPr id="34" name="Picture 4" descr="https://cdn-icons-png.flaticon.com/128/447/447928.png">
              <a:extLst>
                <a:ext uri="{FF2B5EF4-FFF2-40B4-BE49-F238E27FC236}">
                  <a16:creationId xmlns:a16="http://schemas.microsoft.com/office/drawing/2014/main" id="{07647996-D58F-EEAE-B69F-03D2508E3A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94266" y="3669616"/>
              <a:ext cx="754458" cy="784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" name="20SM-wm.wmv">
            <a:hlinkClick r:id="" action="ppaction://media"/>
            <a:extLst>
              <a:ext uri="{FF2B5EF4-FFF2-40B4-BE49-F238E27FC236}">
                <a16:creationId xmlns:a16="http://schemas.microsoft.com/office/drawing/2014/main" id="{43E1EA95-B5D7-C4E1-5745-E32E045810C4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1340.75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750016" y="161506"/>
            <a:ext cx="1219926" cy="1056494"/>
          </a:xfrm>
          <a:prstGeom prst="rect">
            <a:avLst/>
          </a:prstGeom>
        </p:spPr>
      </p:pic>
      <p:sp>
        <p:nvSpPr>
          <p:cNvPr id="4" name="Action Button: Go to Beginning 3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65B3448-96DD-9611-4816-4291B6E40BFA}"/>
              </a:ext>
            </a:extLst>
          </p:cNvPr>
          <p:cNvSpPr/>
          <p:nvPr/>
        </p:nvSpPr>
        <p:spPr>
          <a:xfrm>
            <a:off x="11190672" y="5745480"/>
            <a:ext cx="696528" cy="762000"/>
          </a:xfrm>
          <a:prstGeom prst="actionButtonBeginning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Google Shape;4790;p48">
            <a:extLst>
              <a:ext uri="{FF2B5EF4-FFF2-40B4-BE49-F238E27FC236}">
                <a16:creationId xmlns:a16="http://schemas.microsoft.com/office/drawing/2014/main" id="{CDCA6A1F-D7EF-F2C1-C575-AA2347EBB6BE}"/>
              </a:ext>
            </a:extLst>
          </p:cNvPr>
          <p:cNvSpPr txBox="1">
            <a:spLocks/>
          </p:cNvSpPr>
          <p:nvPr/>
        </p:nvSpPr>
        <p:spPr>
          <a:xfrm>
            <a:off x="497917" y="385594"/>
            <a:ext cx="10272000" cy="7448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numCol="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9pPr>
          </a:lstStyle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kern="0" dirty="0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kern="0" dirty="0" err="1">
                <a:solidFill>
                  <a:srgbClr val="FCB282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2400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4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</a:endParaRPr>
          </a:p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vi-VN" sz="2400" dirty="0">
                <a:solidFill>
                  <a:srgbClr val="3333FF"/>
                </a:solidFill>
                <a:effectLst/>
                <a:latin typeface="+mn-lt"/>
                <a:ea typeface="Arial" panose="020B0604020202020204" pitchFamily="34" charset="0"/>
              </a:rPr>
              <a:t>CÂU TRẮC NGHIỆM PHƯƠNG ÁN NHIỀU LỰA CHỌN. </a:t>
            </a:r>
            <a:endParaRPr lang="en-US" sz="2400" kern="0" dirty="0">
              <a:solidFill>
                <a:srgbClr val="3333FF"/>
              </a:solidFill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334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reeform 2"/>
          <p:cNvSpPr>
            <a:spLocks noEditPoints="1"/>
          </p:cNvSpPr>
          <p:nvPr/>
        </p:nvSpPr>
        <p:spPr bwMode="gray">
          <a:xfrm rot="-365376">
            <a:off x="1075267" y="2894013"/>
            <a:ext cx="7924800" cy="4038600"/>
          </a:xfrm>
          <a:custGeom>
            <a:avLst/>
            <a:gdLst>
              <a:gd name="T0" fmla="*/ 2147483647 w 2820"/>
              <a:gd name="T1" fmla="*/ 2147483647 h 2912"/>
              <a:gd name="T2" fmla="*/ 2147483647 w 2820"/>
              <a:gd name="T3" fmla="*/ 2147483647 h 2912"/>
              <a:gd name="T4" fmla="*/ 2147483647 w 2820"/>
              <a:gd name="T5" fmla="*/ 2147483647 h 2912"/>
              <a:gd name="T6" fmla="*/ 2147483647 w 2820"/>
              <a:gd name="T7" fmla="*/ 2147483647 h 2912"/>
              <a:gd name="T8" fmla="*/ 2147483647 w 2820"/>
              <a:gd name="T9" fmla="*/ 2147483647 h 2912"/>
              <a:gd name="T10" fmla="*/ 2147483647 w 2820"/>
              <a:gd name="T11" fmla="*/ 2147483647 h 2912"/>
              <a:gd name="T12" fmla="*/ 2147483647 w 2820"/>
              <a:gd name="T13" fmla="*/ 2147483647 h 2912"/>
              <a:gd name="T14" fmla="*/ 2147483647 w 2820"/>
              <a:gd name="T15" fmla="*/ 2147483647 h 2912"/>
              <a:gd name="T16" fmla="*/ 0 w 2820"/>
              <a:gd name="T17" fmla="*/ 2147483647 h 2912"/>
              <a:gd name="T18" fmla="*/ 2147483647 w 2820"/>
              <a:gd name="T19" fmla="*/ 2147483647 h 2912"/>
              <a:gd name="T20" fmla="*/ 2147483647 w 2820"/>
              <a:gd name="T21" fmla="*/ 2147483647 h 2912"/>
              <a:gd name="T22" fmla="*/ 2147483647 w 2820"/>
              <a:gd name="T23" fmla="*/ 2147483647 h 2912"/>
              <a:gd name="T24" fmla="*/ 2147483647 w 2820"/>
              <a:gd name="T25" fmla="*/ 2147483647 h 2912"/>
              <a:gd name="T26" fmla="*/ 2147483647 w 2820"/>
              <a:gd name="T27" fmla="*/ 2147483647 h 2912"/>
              <a:gd name="T28" fmla="*/ 2147483647 w 2820"/>
              <a:gd name="T29" fmla="*/ 2147483647 h 2912"/>
              <a:gd name="T30" fmla="*/ 2147483647 w 2820"/>
              <a:gd name="T31" fmla="*/ 2147483647 h 2912"/>
              <a:gd name="T32" fmla="*/ 2147483647 w 2820"/>
              <a:gd name="T33" fmla="*/ 2147483647 h 2912"/>
              <a:gd name="T34" fmla="*/ 2147483647 w 2820"/>
              <a:gd name="T35" fmla="*/ 2147483647 h 2912"/>
              <a:gd name="T36" fmla="*/ 2147483647 w 2820"/>
              <a:gd name="T37" fmla="*/ 2147483647 h 2912"/>
              <a:gd name="T38" fmla="*/ 2147483647 w 2820"/>
              <a:gd name="T39" fmla="*/ 2147483647 h 2912"/>
              <a:gd name="T40" fmla="*/ 2147483647 w 2820"/>
              <a:gd name="T41" fmla="*/ 2147483647 h 2912"/>
              <a:gd name="T42" fmla="*/ 2147483647 w 2820"/>
              <a:gd name="T43" fmla="*/ 2147483647 h 2912"/>
              <a:gd name="T44" fmla="*/ 2147483647 w 2820"/>
              <a:gd name="T45" fmla="*/ 2147483647 h 2912"/>
              <a:gd name="T46" fmla="*/ 2147483647 w 2820"/>
              <a:gd name="T47" fmla="*/ 2147483647 h 2912"/>
              <a:gd name="T48" fmla="*/ 2147483647 w 2820"/>
              <a:gd name="T49" fmla="*/ 2147483647 h 2912"/>
              <a:gd name="T50" fmla="*/ 2147483647 w 2820"/>
              <a:gd name="T51" fmla="*/ 2147483647 h 2912"/>
              <a:gd name="T52" fmla="*/ 2147483647 w 2820"/>
              <a:gd name="T53" fmla="*/ 2147483647 h 2912"/>
              <a:gd name="T54" fmla="*/ 2147483647 w 2820"/>
              <a:gd name="T55" fmla="*/ 2147483647 h 2912"/>
              <a:gd name="T56" fmla="*/ 2147483647 w 2820"/>
              <a:gd name="T57" fmla="*/ 2147483647 h 2912"/>
              <a:gd name="T58" fmla="*/ 2147483647 w 2820"/>
              <a:gd name="T59" fmla="*/ 2147483647 h 2912"/>
              <a:gd name="T60" fmla="*/ 2147483647 w 2820"/>
              <a:gd name="T61" fmla="*/ 2147483647 h 2912"/>
              <a:gd name="T62" fmla="*/ 2147483647 w 2820"/>
              <a:gd name="T63" fmla="*/ 2147483647 h 2912"/>
              <a:gd name="T64" fmla="*/ 2147483647 w 2820"/>
              <a:gd name="T65" fmla="*/ 2147483647 h 2912"/>
              <a:gd name="T66" fmla="*/ 2147483647 w 2820"/>
              <a:gd name="T67" fmla="*/ 2147483647 h 2912"/>
              <a:gd name="T68" fmla="*/ 2147483647 w 2820"/>
              <a:gd name="T69" fmla="*/ 2147483647 h 2912"/>
              <a:gd name="T70" fmla="*/ 2147483647 w 2820"/>
              <a:gd name="T71" fmla="*/ 2147483647 h 2912"/>
              <a:gd name="T72" fmla="*/ 2147483647 w 2820"/>
              <a:gd name="T73" fmla="*/ 2147483647 h 2912"/>
              <a:gd name="T74" fmla="*/ 2147483647 w 2820"/>
              <a:gd name="T75" fmla="*/ 2147483647 h 2912"/>
              <a:gd name="T76" fmla="*/ 2147483647 w 2820"/>
              <a:gd name="T77" fmla="*/ 2147483647 h 2912"/>
              <a:gd name="T78" fmla="*/ 2147483647 w 2820"/>
              <a:gd name="T79" fmla="*/ 2147483647 h 2912"/>
              <a:gd name="T80" fmla="*/ 2147483647 w 2820"/>
              <a:gd name="T81" fmla="*/ 2147483647 h 2912"/>
              <a:gd name="T82" fmla="*/ 2147483647 w 2820"/>
              <a:gd name="T83" fmla="*/ 2147483647 h 2912"/>
              <a:gd name="T84" fmla="*/ 2147483647 w 2820"/>
              <a:gd name="T85" fmla="*/ 2147483647 h 2912"/>
              <a:gd name="T86" fmla="*/ 2147483647 w 2820"/>
              <a:gd name="T87" fmla="*/ 2147483647 h 2912"/>
              <a:gd name="T88" fmla="*/ 2147483647 w 2820"/>
              <a:gd name="T89" fmla="*/ 2147483647 h 2912"/>
              <a:gd name="T90" fmla="*/ 2147483647 w 2820"/>
              <a:gd name="T91" fmla="*/ 0 h 2912"/>
              <a:gd name="T92" fmla="*/ 2147483647 w 2820"/>
              <a:gd name="T93" fmla="*/ 2147483647 h 2912"/>
              <a:gd name="T94" fmla="*/ 2147483647 w 2820"/>
              <a:gd name="T95" fmla="*/ 2147483647 h 291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820" h="2912">
                <a:moveTo>
                  <a:pt x="1244" y="0"/>
                </a:moveTo>
                <a:lnTo>
                  <a:pt x="1092" y="50"/>
                </a:lnTo>
                <a:lnTo>
                  <a:pt x="952" y="106"/>
                </a:lnTo>
                <a:lnTo>
                  <a:pt x="822" y="168"/>
                </a:lnTo>
                <a:lnTo>
                  <a:pt x="704" y="232"/>
                </a:lnTo>
                <a:lnTo>
                  <a:pt x="594" y="300"/>
                </a:lnTo>
                <a:lnTo>
                  <a:pt x="494" y="372"/>
                </a:lnTo>
                <a:lnTo>
                  <a:pt x="406" y="446"/>
                </a:lnTo>
                <a:lnTo>
                  <a:pt x="324" y="524"/>
                </a:lnTo>
                <a:lnTo>
                  <a:pt x="254" y="604"/>
                </a:lnTo>
                <a:lnTo>
                  <a:pt x="192" y="686"/>
                </a:lnTo>
                <a:lnTo>
                  <a:pt x="140" y="772"/>
                </a:lnTo>
                <a:lnTo>
                  <a:pt x="96" y="856"/>
                </a:lnTo>
                <a:lnTo>
                  <a:pt x="60" y="944"/>
                </a:lnTo>
                <a:lnTo>
                  <a:pt x="32" y="1032"/>
                </a:lnTo>
                <a:lnTo>
                  <a:pt x="14" y="1122"/>
                </a:lnTo>
                <a:lnTo>
                  <a:pt x="2" y="1210"/>
                </a:lnTo>
                <a:lnTo>
                  <a:pt x="0" y="1300"/>
                </a:lnTo>
                <a:lnTo>
                  <a:pt x="4" y="1388"/>
                </a:lnTo>
                <a:lnTo>
                  <a:pt x="18" y="1476"/>
                </a:lnTo>
                <a:lnTo>
                  <a:pt x="36" y="1564"/>
                </a:lnTo>
                <a:lnTo>
                  <a:pt x="64" y="1650"/>
                </a:lnTo>
                <a:lnTo>
                  <a:pt x="96" y="1736"/>
                </a:lnTo>
                <a:lnTo>
                  <a:pt x="138" y="1818"/>
                </a:lnTo>
                <a:lnTo>
                  <a:pt x="184" y="1900"/>
                </a:lnTo>
                <a:lnTo>
                  <a:pt x="238" y="1978"/>
                </a:lnTo>
                <a:lnTo>
                  <a:pt x="298" y="2054"/>
                </a:lnTo>
                <a:lnTo>
                  <a:pt x="364" y="2126"/>
                </a:lnTo>
                <a:lnTo>
                  <a:pt x="434" y="2196"/>
                </a:lnTo>
                <a:lnTo>
                  <a:pt x="512" y="2262"/>
                </a:lnTo>
                <a:lnTo>
                  <a:pt x="596" y="2324"/>
                </a:lnTo>
                <a:lnTo>
                  <a:pt x="684" y="2382"/>
                </a:lnTo>
                <a:lnTo>
                  <a:pt x="776" y="2436"/>
                </a:lnTo>
                <a:lnTo>
                  <a:pt x="874" y="2484"/>
                </a:lnTo>
                <a:lnTo>
                  <a:pt x="978" y="2526"/>
                </a:lnTo>
                <a:lnTo>
                  <a:pt x="1086" y="2564"/>
                </a:lnTo>
                <a:lnTo>
                  <a:pt x="1198" y="2596"/>
                </a:lnTo>
                <a:lnTo>
                  <a:pt x="1314" y="2622"/>
                </a:lnTo>
                <a:lnTo>
                  <a:pt x="1434" y="2642"/>
                </a:lnTo>
                <a:lnTo>
                  <a:pt x="1558" y="2654"/>
                </a:lnTo>
                <a:lnTo>
                  <a:pt x="1686" y="2660"/>
                </a:lnTo>
                <a:lnTo>
                  <a:pt x="1818" y="2658"/>
                </a:lnTo>
                <a:lnTo>
                  <a:pt x="1952" y="2650"/>
                </a:lnTo>
                <a:lnTo>
                  <a:pt x="2090" y="2632"/>
                </a:lnTo>
                <a:lnTo>
                  <a:pt x="2230" y="2608"/>
                </a:lnTo>
                <a:lnTo>
                  <a:pt x="2374" y="2574"/>
                </a:lnTo>
                <a:lnTo>
                  <a:pt x="2542" y="2912"/>
                </a:lnTo>
                <a:lnTo>
                  <a:pt x="2544" y="2912"/>
                </a:lnTo>
                <a:lnTo>
                  <a:pt x="2820" y="1934"/>
                </a:lnTo>
                <a:lnTo>
                  <a:pt x="1868" y="1552"/>
                </a:lnTo>
                <a:lnTo>
                  <a:pt x="2036" y="1894"/>
                </a:lnTo>
                <a:lnTo>
                  <a:pt x="1956" y="1914"/>
                </a:lnTo>
                <a:lnTo>
                  <a:pt x="1872" y="1928"/>
                </a:lnTo>
                <a:lnTo>
                  <a:pt x="1788" y="1936"/>
                </a:lnTo>
                <a:lnTo>
                  <a:pt x="1702" y="1938"/>
                </a:lnTo>
                <a:lnTo>
                  <a:pt x="1616" y="1934"/>
                </a:lnTo>
                <a:lnTo>
                  <a:pt x="1528" y="1926"/>
                </a:lnTo>
                <a:lnTo>
                  <a:pt x="1442" y="1912"/>
                </a:lnTo>
                <a:lnTo>
                  <a:pt x="1356" y="1894"/>
                </a:lnTo>
                <a:lnTo>
                  <a:pt x="1272" y="1872"/>
                </a:lnTo>
                <a:lnTo>
                  <a:pt x="1188" y="1844"/>
                </a:lnTo>
                <a:lnTo>
                  <a:pt x="1108" y="1812"/>
                </a:lnTo>
                <a:lnTo>
                  <a:pt x="1028" y="1776"/>
                </a:lnTo>
                <a:lnTo>
                  <a:pt x="952" y="1736"/>
                </a:lnTo>
                <a:lnTo>
                  <a:pt x="880" y="1692"/>
                </a:lnTo>
                <a:lnTo>
                  <a:pt x="810" y="1646"/>
                </a:lnTo>
                <a:lnTo>
                  <a:pt x="744" y="1596"/>
                </a:lnTo>
                <a:lnTo>
                  <a:pt x="684" y="1542"/>
                </a:lnTo>
                <a:lnTo>
                  <a:pt x="628" y="1486"/>
                </a:lnTo>
                <a:lnTo>
                  <a:pt x="578" y="1428"/>
                </a:lnTo>
                <a:lnTo>
                  <a:pt x="532" y="1366"/>
                </a:lnTo>
                <a:lnTo>
                  <a:pt x="494" y="1304"/>
                </a:lnTo>
                <a:lnTo>
                  <a:pt x="462" y="1238"/>
                </a:lnTo>
                <a:lnTo>
                  <a:pt x="438" y="1170"/>
                </a:lnTo>
                <a:lnTo>
                  <a:pt x="420" y="1102"/>
                </a:lnTo>
                <a:lnTo>
                  <a:pt x="410" y="1032"/>
                </a:lnTo>
                <a:lnTo>
                  <a:pt x="410" y="960"/>
                </a:lnTo>
                <a:lnTo>
                  <a:pt x="416" y="888"/>
                </a:lnTo>
                <a:lnTo>
                  <a:pt x="434" y="816"/>
                </a:lnTo>
                <a:lnTo>
                  <a:pt x="460" y="742"/>
                </a:lnTo>
                <a:lnTo>
                  <a:pt x="496" y="668"/>
                </a:lnTo>
                <a:lnTo>
                  <a:pt x="544" y="592"/>
                </a:lnTo>
                <a:lnTo>
                  <a:pt x="602" y="518"/>
                </a:lnTo>
                <a:lnTo>
                  <a:pt x="670" y="444"/>
                </a:lnTo>
                <a:lnTo>
                  <a:pt x="752" y="370"/>
                </a:lnTo>
                <a:lnTo>
                  <a:pt x="844" y="298"/>
                </a:lnTo>
                <a:lnTo>
                  <a:pt x="950" y="226"/>
                </a:lnTo>
                <a:lnTo>
                  <a:pt x="1070" y="154"/>
                </a:lnTo>
                <a:lnTo>
                  <a:pt x="1202" y="84"/>
                </a:lnTo>
                <a:lnTo>
                  <a:pt x="1348" y="16"/>
                </a:lnTo>
                <a:lnTo>
                  <a:pt x="1244" y="0"/>
                </a:lnTo>
                <a:close/>
                <a:moveTo>
                  <a:pt x="2820" y="1934"/>
                </a:moveTo>
                <a:lnTo>
                  <a:pt x="2820" y="1934"/>
                </a:lnTo>
                <a:close/>
              </a:path>
            </a:pathLst>
          </a:custGeom>
          <a:solidFill>
            <a:srgbClr val="FF0066"/>
          </a:solidFill>
          <a:ln>
            <a:noFill/>
          </a:ln>
          <a:effectLst>
            <a:outerShdw dist="206741" dir="8249373" algn="ctr" rotWithShape="0">
              <a:srgbClr val="00000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1" name="Freeform 3"/>
          <p:cNvSpPr>
            <a:spLocks/>
          </p:cNvSpPr>
          <p:nvPr/>
        </p:nvSpPr>
        <p:spPr bwMode="gray">
          <a:xfrm rot="-10544888">
            <a:off x="4025901" y="2430464"/>
            <a:ext cx="3289300" cy="769937"/>
          </a:xfrm>
          <a:custGeom>
            <a:avLst/>
            <a:gdLst>
              <a:gd name="T0" fmla="*/ 2147483647 w 1717"/>
              <a:gd name="T1" fmla="*/ 2147483647 h 484"/>
              <a:gd name="T2" fmla="*/ 2147483647 w 1717"/>
              <a:gd name="T3" fmla="*/ 2147483647 h 484"/>
              <a:gd name="T4" fmla="*/ 2147483647 w 1717"/>
              <a:gd name="T5" fmla="*/ 2147483647 h 484"/>
              <a:gd name="T6" fmla="*/ 2147483647 w 1717"/>
              <a:gd name="T7" fmla="*/ 2147483647 h 484"/>
              <a:gd name="T8" fmla="*/ 2147483647 w 1717"/>
              <a:gd name="T9" fmla="*/ 2147483647 h 484"/>
              <a:gd name="T10" fmla="*/ 2147483647 w 1717"/>
              <a:gd name="T11" fmla="*/ 2147483647 h 484"/>
              <a:gd name="T12" fmla="*/ 2147483647 w 1717"/>
              <a:gd name="T13" fmla="*/ 2147483647 h 484"/>
              <a:gd name="T14" fmla="*/ 2147483647 w 1717"/>
              <a:gd name="T15" fmla="*/ 2147483647 h 484"/>
              <a:gd name="T16" fmla="*/ 2147483647 w 1717"/>
              <a:gd name="T17" fmla="*/ 2147483647 h 484"/>
              <a:gd name="T18" fmla="*/ 2147483647 w 1717"/>
              <a:gd name="T19" fmla="*/ 2147483647 h 484"/>
              <a:gd name="T20" fmla="*/ 2147483647 w 1717"/>
              <a:gd name="T21" fmla="*/ 2147483647 h 484"/>
              <a:gd name="T22" fmla="*/ 2147483647 w 1717"/>
              <a:gd name="T23" fmla="*/ 2147483647 h 484"/>
              <a:gd name="T24" fmla="*/ 2147483647 w 1717"/>
              <a:gd name="T25" fmla="*/ 2147483647 h 484"/>
              <a:gd name="T26" fmla="*/ 2147483647 w 1717"/>
              <a:gd name="T27" fmla="*/ 2147483647 h 484"/>
              <a:gd name="T28" fmla="*/ 2147483647 w 1717"/>
              <a:gd name="T29" fmla="*/ 2147483647 h 484"/>
              <a:gd name="T30" fmla="*/ 2147483647 w 1717"/>
              <a:gd name="T31" fmla="*/ 2147483647 h 484"/>
              <a:gd name="T32" fmla="*/ 2147483647 w 1717"/>
              <a:gd name="T33" fmla="*/ 2147483647 h 484"/>
              <a:gd name="T34" fmla="*/ 0 w 1717"/>
              <a:gd name="T35" fmla="*/ 0 h 484"/>
              <a:gd name="T36" fmla="*/ 2147483647 w 1717"/>
              <a:gd name="T37" fmla="*/ 2147483647 h 484"/>
              <a:gd name="T38" fmla="*/ 2147483647 w 1717"/>
              <a:gd name="T39" fmla="*/ 2147483647 h 484"/>
              <a:gd name="T40" fmla="*/ 2147483647 w 1717"/>
              <a:gd name="T41" fmla="*/ 2147483647 h 484"/>
              <a:gd name="T42" fmla="*/ 2147483647 w 1717"/>
              <a:gd name="T43" fmla="*/ 2147483647 h 484"/>
              <a:gd name="T44" fmla="*/ 2147483647 w 1717"/>
              <a:gd name="T45" fmla="*/ 2147483647 h 484"/>
              <a:gd name="T46" fmla="*/ 2147483647 w 1717"/>
              <a:gd name="T47" fmla="*/ 2147483647 h 484"/>
              <a:gd name="T48" fmla="*/ 2147483647 w 1717"/>
              <a:gd name="T49" fmla="*/ 2147483647 h 484"/>
              <a:gd name="T50" fmla="*/ 2147483647 w 1717"/>
              <a:gd name="T51" fmla="*/ 2147483647 h 484"/>
              <a:gd name="T52" fmla="*/ 2147483647 w 1717"/>
              <a:gd name="T53" fmla="*/ 2147483647 h 484"/>
              <a:gd name="T54" fmla="*/ 2147483647 w 1717"/>
              <a:gd name="T55" fmla="*/ 2147483647 h 484"/>
              <a:gd name="T56" fmla="*/ 2147483647 w 1717"/>
              <a:gd name="T57" fmla="*/ 2147483647 h 484"/>
              <a:gd name="T58" fmla="*/ 2147483647 w 1717"/>
              <a:gd name="T59" fmla="*/ 2147483647 h 484"/>
              <a:gd name="T60" fmla="*/ 2147483647 w 1717"/>
              <a:gd name="T61" fmla="*/ 2147483647 h 484"/>
              <a:gd name="T62" fmla="*/ 2147483647 w 1717"/>
              <a:gd name="T63" fmla="*/ 2147483647 h 484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717"/>
              <a:gd name="T97" fmla="*/ 0 h 484"/>
              <a:gd name="T98" fmla="*/ 1717 w 1717"/>
              <a:gd name="T99" fmla="*/ 484 h 484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717" h="484">
                <a:moveTo>
                  <a:pt x="1427" y="153"/>
                </a:moveTo>
                <a:lnTo>
                  <a:pt x="1405" y="102"/>
                </a:lnTo>
                <a:lnTo>
                  <a:pt x="1716" y="132"/>
                </a:lnTo>
                <a:lnTo>
                  <a:pt x="1540" y="395"/>
                </a:lnTo>
                <a:lnTo>
                  <a:pt x="1519" y="344"/>
                </a:lnTo>
                <a:lnTo>
                  <a:pt x="1472" y="369"/>
                </a:lnTo>
                <a:lnTo>
                  <a:pt x="1413" y="391"/>
                </a:lnTo>
                <a:lnTo>
                  <a:pt x="1373" y="403"/>
                </a:lnTo>
                <a:lnTo>
                  <a:pt x="1328" y="418"/>
                </a:lnTo>
                <a:lnTo>
                  <a:pt x="1274" y="433"/>
                </a:lnTo>
                <a:lnTo>
                  <a:pt x="1219" y="447"/>
                </a:lnTo>
                <a:lnTo>
                  <a:pt x="1160" y="458"/>
                </a:lnTo>
                <a:lnTo>
                  <a:pt x="1117" y="464"/>
                </a:lnTo>
                <a:lnTo>
                  <a:pt x="1062" y="472"/>
                </a:lnTo>
                <a:lnTo>
                  <a:pt x="1007" y="479"/>
                </a:lnTo>
                <a:lnTo>
                  <a:pt x="968" y="479"/>
                </a:lnTo>
                <a:lnTo>
                  <a:pt x="916" y="483"/>
                </a:lnTo>
                <a:lnTo>
                  <a:pt x="872" y="479"/>
                </a:lnTo>
                <a:lnTo>
                  <a:pt x="817" y="475"/>
                </a:lnTo>
                <a:lnTo>
                  <a:pt x="766" y="468"/>
                </a:lnTo>
                <a:lnTo>
                  <a:pt x="701" y="453"/>
                </a:lnTo>
                <a:lnTo>
                  <a:pt x="634" y="439"/>
                </a:lnTo>
                <a:lnTo>
                  <a:pt x="576" y="424"/>
                </a:lnTo>
                <a:lnTo>
                  <a:pt x="524" y="407"/>
                </a:lnTo>
                <a:lnTo>
                  <a:pt x="476" y="391"/>
                </a:lnTo>
                <a:lnTo>
                  <a:pt x="435" y="373"/>
                </a:lnTo>
                <a:lnTo>
                  <a:pt x="384" y="349"/>
                </a:lnTo>
                <a:lnTo>
                  <a:pt x="344" y="326"/>
                </a:lnTo>
                <a:lnTo>
                  <a:pt x="293" y="293"/>
                </a:lnTo>
                <a:lnTo>
                  <a:pt x="242" y="256"/>
                </a:lnTo>
                <a:lnTo>
                  <a:pt x="205" y="226"/>
                </a:lnTo>
                <a:lnTo>
                  <a:pt x="157" y="186"/>
                </a:lnTo>
                <a:lnTo>
                  <a:pt x="124" y="158"/>
                </a:lnTo>
                <a:lnTo>
                  <a:pt x="102" y="132"/>
                </a:lnTo>
                <a:lnTo>
                  <a:pt x="62" y="88"/>
                </a:lnTo>
                <a:lnTo>
                  <a:pt x="0" y="0"/>
                </a:lnTo>
                <a:lnTo>
                  <a:pt x="91" y="88"/>
                </a:lnTo>
                <a:lnTo>
                  <a:pt x="135" y="124"/>
                </a:lnTo>
                <a:lnTo>
                  <a:pt x="175" y="158"/>
                </a:lnTo>
                <a:lnTo>
                  <a:pt x="219" y="186"/>
                </a:lnTo>
                <a:lnTo>
                  <a:pt x="263" y="209"/>
                </a:lnTo>
                <a:lnTo>
                  <a:pt x="307" y="231"/>
                </a:lnTo>
                <a:lnTo>
                  <a:pt x="355" y="253"/>
                </a:lnTo>
                <a:lnTo>
                  <a:pt x="395" y="267"/>
                </a:lnTo>
                <a:lnTo>
                  <a:pt x="439" y="282"/>
                </a:lnTo>
                <a:lnTo>
                  <a:pt x="487" y="293"/>
                </a:lnTo>
                <a:lnTo>
                  <a:pt x="534" y="301"/>
                </a:lnTo>
                <a:lnTo>
                  <a:pt x="571" y="309"/>
                </a:lnTo>
                <a:lnTo>
                  <a:pt x="622" y="312"/>
                </a:lnTo>
                <a:lnTo>
                  <a:pt x="673" y="318"/>
                </a:lnTo>
                <a:lnTo>
                  <a:pt x="718" y="318"/>
                </a:lnTo>
                <a:lnTo>
                  <a:pt x="766" y="318"/>
                </a:lnTo>
                <a:lnTo>
                  <a:pt x="828" y="318"/>
                </a:lnTo>
                <a:lnTo>
                  <a:pt x="890" y="311"/>
                </a:lnTo>
                <a:lnTo>
                  <a:pt x="949" y="304"/>
                </a:lnTo>
                <a:lnTo>
                  <a:pt x="1000" y="296"/>
                </a:lnTo>
                <a:lnTo>
                  <a:pt x="1058" y="285"/>
                </a:lnTo>
                <a:lnTo>
                  <a:pt x="1106" y="274"/>
                </a:lnTo>
                <a:lnTo>
                  <a:pt x="1156" y="260"/>
                </a:lnTo>
                <a:lnTo>
                  <a:pt x="1212" y="245"/>
                </a:lnTo>
                <a:lnTo>
                  <a:pt x="1259" y="231"/>
                </a:lnTo>
                <a:lnTo>
                  <a:pt x="1318" y="209"/>
                </a:lnTo>
                <a:lnTo>
                  <a:pt x="1362" y="190"/>
                </a:lnTo>
                <a:lnTo>
                  <a:pt x="1427" y="153"/>
                </a:lnTo>
              </a:path>
            </a:pathLst>
          </a:cu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2" name="Freeform 4"/>
          <p:cNvSpPr>
            <a:spLocks/>
          </p:cNvSpPr>
          <p:nvPr/>
        </p:nvSpPr>
        <p:spPr bwMode="gray">
          <a:xfrm rot="-6204851">
            <a:off x="5782998" y="2826015"/>
            <a:ext cx="2465387" cy="1026584"/>
          </a:xfrm>
          <a:custGeom>
            <a:avLst/>
            <a:gdLst>
              <a:gd name="T0" fmla="*/ 2147483647 w 1717"/>
              <a:gd name="T1" fmla="*/ 2147483647 h 484"/>
              <a:gd name="T2" fmla="*/ 2147483647 w 1717"/>
              <a:gd name="T3" fmla="*/ 2147483647 h 484"/>
              <a:gd name="T4" fmla="*/ 2147483647 w 1717"/>
              <a:gd name="T5" fmla="*/ 2147483647 h 484"/>
              <a:gd name="T6" fmla="*/ 2147483647 w 1717"/>
              <a:gd name="T7" fmla="*/ 2147483647 h 484"/>
              <a:gd name="T8" fmla="*/ 2147483647 w 1717"/>
              <a:gd name="T9" fmla="*/ 2147483647 h 484"/>
              <a:gd name="T10" fmla="*/ 2147483647 w 1717"/>
              <a:gd name="T11" fmla="*/ 2147483647 h 484"/>
              <a:gd name="T12" fmla="*/ 2147483647 w 1717"/>
              <a:gd name="T13" fmla="*/ 2147483647 h 484"/>
              <a:gd name="T14" fmla="*/ 2147483647 w 1717"/>
              <a:gd name="T15" fmla="*/ 2147483647 h 484"/>
              <a:gd name="T16" fmla="*/ 2147483647 w 1717"/>
              <a:gd name="T17" fmla="*/ 2147483647 h 484"/>
              <a:gd name="T18" fmla="*/ 2147483647 w 1717"/>
              <a:gd name="T19" fmla="*/ 2147483647 h 484"/>
              <a:gd name="T20" fmla="*/ 2147483647 w 1717"/>
              <a:gd name="T21" fmla="*/ 2147483647 h 484"/>
              <a:gd name="T22" fmla="*/ 2147483647 w 1717"/>
              <a:gd name="T23" fmla="*/ 2147483647 h 484"/>
              <a:gd name="T24" fmla="*/ 2147483647 w 1717"/>
              <a:gd name="T25" fmla="*/ 2147483647 h 484"/>
              <a:gd name="T26" fmla="*/ 2147483647 w 1717"/>
              <a:gd name="T27" fmla="*/ 2147483647 h 484"/>
              <a:gd name="T28" fmla="*/ 2147483647 w 1717"/>
              <a:gd name="T29" fmla="*/ 2147483647 h 484"/>
              <a:gd name="T30" fmla="*/ 2147483647 w 1717"/>
              <a:gd name="T31" fmla="*/ 2147483647 h 484"/>
              <a:gd name="T32" fmla="*/ 2147483647 w 1717"/>
              <a:gd name="T33" fmla="*/ 2147483647 h 484"/>
              <a:gd name="T34" fmla="*/ 0 w 1717"/>
              <a:gd name="T35" fmla="*/ 0 h 484"/>
              <a:gd name="T36" fmla="*/ 2147483647 w 1717"/>
              <a:gd name="T37" fmla="*/ 2147483647 h 484"/>
              <a:gd name="T38" fmla="*/ 2147483647 w 1717"/>
              <a:gd name="T39" fmla="*/ 2147483647 h 484"/>
              <a:gd name="T40" fmla="*/ 2147483647 w 1717"/>
              <a:gd name="T41" fmla="*/ 2147483647 h 484"/>
              <a:gd name="T42" fmla="*/ 2147483647 w 1717"/>
              <a:gd name="T43" fmla="*/ 2147483647 h 484"/>
              <a:gd name="T44" fmla="*/ 2147483647 w 1717"/>
              <a:gd name="T45" fmla="*/ 2147483647 h 484"/>
              <a:gd name="T46" fmla="*/ 2147483647 w 1717"/>
              <a:gd name="T47" fmla="*/ 2147483647 h 484"/>
              <a:gd name="T48" fmla="*/ 2147483647 w 1717"/>
              <a:gd name="T49" fmla="*/ 2147483647 h 484"/>
              <a:gd name="T50" fmla="*/ 2147483647 w 1717"/>
              <a:gd name="T51" fmla="*/ 2147483647 h 484"/>
              <a:gd name="T52" fmla="*/ 2147483647 w 1717"/>
              <a:gd name="T53" fmla="*/ 2147483647 h 484"/>
              <a:gd name="T54" fmla="*/ 2147483647 w 1717"/>
              <a:gd name="T55" fmla="*/ 2147483647 h 484"/>
              <a:gd name="T56" fmla="*/ 2147483647 w 1717"/>
              <a:gd name="T57" fmla="*/ 2147483647 h 484"/>
              <a:gd name="T58" fmla="*/ 2147483647 w 1717"/>
              <a:gd name="T59" fmla="*/ 2147483647 h 484"/>
              <a:gd name="T60" fmla="*/ 2147483647 w 1717"/>
              <a:gd name="T61" fmla="*/ 2147483647 h 484"/>
              <a:gd name="T62" fmla="*/ 2147483647 w 1717"/>
              <a:gd name="T63" fmla="*/ 2147483647 h 484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717"/>
              <a:gd name="T97" fmla="*/ 0 h 484"/>
              <a:gd name="T98" fmla="*/ 1717 w 1717"/>
              <a:gd name="T99" fmla="*/ 484 h 484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717" h="484">
                <a:moveTo>
                  <a:pt x="1427" y="153"/>
                </a:moveTo>
                <a:lnTo>
                  <a:pt x="1405" y="102"/>
                </a:lnTo>
                <a:lnTo>
                  <a:pt x="1716" y="132"/>
                </a:lnTo>
                <a:lnTo>
                  <a:pt x="1540" y="395"/>
                </a:lnTo>
                <a:lnTo>
                  <a:pt x="1519" y="344"/>
                </a:lnTo>
                <a:lnTo>
                  <a:pt x="1472" y="369"/>
                </a:lnTo>
                <a:lnTo>
                  <a:pt x="1413" y="391"/>
                </a:lnTo>
                <a:lnTo>
                  <a:pt x="1373" y="403"/>
                </a:lnTo>
                <a:lnTo>
                  <a:pt x="1328" y="418"/>
                </a:lnTo>
                <a:lnTo>
                  <a:pt x="1274" y="433"/>
                </a:lnTo>
                <a:lnTo>
                  <a:pt x="1219" y="447"/>
                </a:lnTo>
                <a:lnTo>
                  <a:pt x="1160" y="458"/>
                </a:lnTo>
                <a:lnTo>
                  <a:pt x="1117" y="464"/>
                </a:lnTo>
                <a:lnTo>
                  <a:pt x="1062" y="472"/>
                </a:lnTo>
                <a:lnTo>
                  <a:pt x="1007" y="479"/>
                </a:lnTo>
                <a:lnTo>
                  <a:pt x="968" y="479"/>
                </a:lnTo>
                <a:lnTo>
                  <a:pt x="916" y="483"/>
                </a:lnTo>
                <a:lnTo>
                  <a:pt x="872" y="479"/>
                </a:lnTo>
                <a:lnTo>
                  <a:pt x="817" y="475"/>
                </a:lnTo>
                <a:lnTo>
                  <a:pt x="766" y="468"/>
                </a:lnTo>
                <a:lnTo>
                  <a:pt x="701" y="453"/>
                </a:lnTo>
                <a:lnTo>
                  <a:pt x="634" y="439"/>
                </a:lnTo>
                <a:lnTo>
                  <a:pt x="576" y="424"/>
                </a:lnTo>
                <a:lnTo>
                  <a:pt x="524" y="407"/>
                </a:lnTo>
                <a:lnTo>
                  <a:pt x="476" y="391"/>
                </a:lnTo>
                <a:lnTo>
                  <a:pt x="435" y="373"/>
                </a:lnTo>
                <a:lnTo>
                  <a:pt x="384" y="349"/>
                </a:lnTo>
                <a:lnTo>
                  <a:pt x="344" y="326"/>
                </a:lnTo>
                <a:lnTo>
                  <a:pt x="293" y="293"/>
                </a:lnTo>
                <a:lnTo>
                  <a:pt x="242" y="256"/>
                </a:lnTo>
                <a:lnTo>
                  <a:pt x="205" y="226"/>
                </a:lnTo>
                <a:lnTo>
                  <a:pt x="157" y="186"/>
                </a:lnTo>
                <a:lnTo>
                  <a:pt x="124" y="158"/>
                </a:lnTo>
                <a:lnTo>
                  <a:pt x="102" y="132"/>
                </a:lnTo>
                <a:lnTo>
                  <a:pt x="62" y="88"/>
                </a:lnTo>
                <a:lnTo>
                  <a:pt x="0" y="0"/>
                </a:lnTo>
                <a:lnTo>
                  <a:pt x="91" y="88"/>
                </a:lnTo>
                <a:lnTo>
                  <a:pt x="135" y="124"/>
                </a:lnTo>
                <a:lnTo>
                  <a:pt x="175" y="158"/>
                </a:lnTo>
                <a:lnTo>
                  <a:pt x="219" y="186"/>
                </a:lnTo>
                <a:lnTo>
                  <a:pt x="263" y="209"/>
                </a:lnTo>
                <a:lnTo>
                  <a:pt x="307" y="231"/>
                </a:lnTo>
                <a:lnTo>
                  <a:pt x="355" y="253"/>
                </a:lnTo>
                <a:lnTo>
                  <a:pt x="395" y="267"/>
                </a:lnTo>
                <a:lnTo>
                  <a:pt x="439" y="282"/>
                </a:lnTo>
                <a:lnTo>
                  <a:pt x="487" y="293"/>
                </a:lnTo>
                <a:lnTo>
                  <a:pt x="534" y="301"/>
                </a:lnTo>
                <a:lnTo>
                  <a:pt x="571" y="309"/>
                </a:lnTo>
                <a:lnTo>
                  <a:pt x="622" y="312"/>
                </a:lnTo>
                <a:lnTo>
                  <a:pt x="673" y="318"/>
                </a:lnTo>
                <a:lnTo>
                  <a:pt x="718" y="318"/>
                </a:lnTo>
                <a:lnTo>
                  <a:pt x="766" y="318"/>
                </a:lnTo>
                <a:lnTo>
                  <a:pt x="828" y="318"/>
                </a:lnTo>
                <a:lnTo>
                  <a:pt x="890" y="311"/>
                </a:lnTo>
                <a:lnTo>
                  <a:pt x="949" y="304"/>
                </a:lnTo>
                <a:lnTo>
                  <a:pt x="1000" y="296"/>
                </a:lnTo>
                <a:lnTo>
                  <a:pt x="1058" y="285"/>
                </a:lnTo>
                <a:lnTo>
                  <a:pt x="1106" y="274"/>
                </a:lnTo>
                <a:lnTo>
                  <a:pt x="1156" y="260"/>
                </a:lnTo>
                <a:lnTo>
                  <a:pt x="1212" y="245"/>
                </a:lnTo>
                <a:lnTo>
                  <a:pt x="1259" y="231"/>
                </a:lnTo>
                <a:lnTo>
                  <a:pt x="1318" y="209"/>
                </a:lnTo>
                <a:lnTo>
                  <a:pt x="1362" y="190"/>
                </a:lnTo>
                <a:lnTo>
                  <a:pt x="1427" y="153"/>
                </a:lnTo>
              </a:path>
            </a:pathLst>
          </a:cu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9606201" y="388620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0726" name="Text Box 8"/>
          <p:cNvSpPr txBox="1">
            <a:spLocks noChangeArrowheads="1"/>
          </p:cNvSpPr>
          <p:nvPr/>
        </p:nvSpPr>
        <p:spPr bwMode="auto">
          <a:xfrm>
            <a:off x="3010668" y="396240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0727" name="Text Box 9"/>
          <p:cNvSpPr txBox="1">
            <a:spLocks noChangeArrowheads="1"/>
          </p:cNvSpPr>
          <p:nvPr/>
        </p:nvSpPr>
        <p:spPr bwMode="auto">
          <a:xfrm>
            <a:off x="4572000" y="5181601"/>
            <a:ext cx="298026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0728" name="Text Box 10"/>
          <p:cNvSpPr txBox="1">
            <a:spLocks noChangeArrowheads="1"/>
          </p:cNvSpPr>
          <p:nvPr/>
        </p:nvSpPr>
        <p:spPr bwMode="auto">
          <a:xfrm>
            <a:off x="8285401" y="99060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75200" y="2971800"/>
            <a:ext cx="2336800" cy="1371600"/>
            <a:chOff x="1968" y="2718"/>
            <a:chExt cx="1392" cy="1440"/>
          </a:xfrm>
        </p:grpSpPr>
        <p:grpSp>
          <p:nvGrpSpPr>
            <p:cNvPr id="30766" name="Group 12"/>
            <p:cNvGrpSpPr>
              <a:grpSpLocks/>
            </p:cNvGrpSpPr>
            <p:nvPr/>
          </p:nvGrpSpPr>
          <p:grpSpPr bwMode="auto">
            <a:xfrm>
              <a:off x="1968" y="2718"/>
              <a:ext cx="1392" cy="1440"/>
              <a:chOff x="1776" y="2417"/>
              <a:chExt cx="1248" cy="1279"/>
            </a:xfrm>
          </p:grpSpPr>
          <p:pic>
            <p:nvPicPr>
              <p:cNvPr id="30768" name="Picture 13" descr="Picture1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6" y="3353"/>
                <a:ext cx="1248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69" name="Oval 14"/>
              <p:cNvSpPr>
                <a:spLocks noChangeArrowheads="1"/>
              </p:cNvSpPr>
              <p:nvPr/>
            </p:nvSpPr>
            <p:spPr bwMode="gray">
              <a:xfrm>
                <a:off x="1877" y="2417"/>
                <a:ext cx="1074" cy="107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1200" b="0">
                  <a:latin typeface="VNI-Dur" pitchFamily="2" charset="0"/>
                </a:endParaRPr>
              </a:p>
            </p:txBody>
          </p:sp>
          <p:sp>
            <p:nvSpPr>
              <p:cNvPr id="30770" name="Oval 15"/>
              <p:cNvSpPr>
                <a:spLocks noChangeArrowheads="1"/>
              </p:cNvSpPr>
              <p:nvPr/>
            </p:nvSpPr>
            <p:spPr bwMode="gray">
              <a:xfrm>
                <a:off x="1890" y="2423"/>
                <a:ext cx="1049" cy="104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30771" name="Oval 16"/>
              <p:cNvSpPr>
                <a:spLocks noChangeArrowheads="1"/>
              </p:cNvSpPr>
              <p:nvPr/>
            </p:nvSpPr>
            <p:spPr bwMode="gray">
              <a:xfrm>
                <a:off x="1901" y="2433"/>
                <a:ext cx="998" cy="980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30772" name="Oval 17"/>
              <p:cNvSpPr>
                <a:spLocks noChangeArrowheads="1"/>
              </p:cNvSpPr>
              <p:nvPr/>
            </p:nvSpPr>
            <p:spPr bwMode="gray">
              <a:xfrm>
                <a:off x="1959" y="2461"/>
                <a:ext cx="888" cy="79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</p:grpSp>
        <p:sp>
          <p:nvSpPr>
            <p:cNvPr id="30767" name="Text Box 18"/>
            <p:cNvSpPr txBox="1">
              <a:spLocks noChangeArrowheads="1"/>
            </p:cNvSpPr>
            <p:nvPr/>
          </p:nvSpPr>
          <p:spPr bwMode="auto">
            <a:xfrm>
              <a:off x="2162" y="3135"/>
              <a:ext cx="998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VNI-Bodon-Poster" pitchFamily="2" charset="0"/>
                </a:rPr>
                <a:t>Goùi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VNI-Bodon-Poster" pitchFamily="2" charset="0"/>
                </a:rPr>
                <a:t>30 ñieåm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572001" y="2924176"/>
            <a:ext cx="2493433" cy="1724025"/>
            <a:chOff x="646" y="2650"/>
            <a:chExt cx="1056" cy="1028"/>
          </a:xfrm>
        </p:grpSpPr>
        <p:grpSp>
          <p:nvGrpSpPr>
            <p:cNvPr id="30759" name="Group 20"/>
            <p:cNvGrpSpPr>
              <a:grpSpLocks/>
            </p:cNvGrpSpPr>
            <p:nvPr/>
          </p:nvGrpSpPr>
          <p:grpSpPr bwMode="auto">
            <a:xfrm>
              <a:off x="646" y="2650"/>
              <a:ext cx="1056" cy="1028"/>
              <a:chOff x="576" y="2188"/>
              <a:chExt cx="1056" cy="1028"/>
            </a:xfrm>
          </p:grpSpPr>
          <p:pic>
            <p:nvPicPr>
              <p:cNvPr id="30761" name="Picture 21" descr="Picture1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2924"/>
                <a:ext cx="1056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62" name="Oval 22"/>
              <p:cNvSpPr>
                <a:spLocks noChangeArrowheads="1"/>
              </p:cNvSpPr>
              <p:nvPr/>
            </p:nvSpPr>
            <p:spPr bwMode="gray">
              <a:xfrm>
                <a:off x="714" y="2188"/>
                <a:ext cx="860" cy="860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30763" name="Oval 23"/>
              <p:cNvSpPr>
                <a:spLocks noChangeArrowheads="1"/>
              </p:cNvSpPr>
              <p:nvPr/>
            </p:nvSpPr>
            <p:spPr bwMode="gray">
              <a:xfrm>
                <a:off x="725" y="2193"/>
                <a:ext cx="839" cy="838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30764" name="Oval 24"/>
              <p:cNvSpPr>
                <a:spLocks noChangeArrowheads="1"/>
              </p:cNvSpPr>
              <p:nvPr/>
            </p:nvSpPr>
            <p:spPr bwMode="gray">
              <a:xfrm>
                <a:off x="734" y="2201"/>
                <a:ext cx="798" cy="784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30765" name="Oval 25"/>
              <p:cNvSpPr>
                <a:spLocks noChangeArrowheads="1"/>
              </p:cNvSpPr>
              <p:nvPr/>
            </p:nvSpPr>
            <p:spPr bwMode="gray">
              <a:xfrm>
                <a:off x="780" y="2223"/>
                <a:ext cx="710" cy="63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</p:grpSp>
        <p:sp>
          <p:nvSpPr>
            <p:cNvPr id="30760" name="Text Box 26"/>
            <p:cNvSpPr txBox="1">
              <a:spLocks noChangeArrowheads="1"/>
            </p:cNvSpPr>
            <p:nvPr/>
          </p:nvSpPr>
          <p:spPr bwMode="auto">
            <a:xfrm>
              <a:off x="726" y="2930"/>
              <a:ext cx="922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VNI-Bodon-Poster" pitchFamily="2" charset="0"/>
                </a:rPr>
                <a:t>Goùi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VNI-Bodon-Poster" pitchFamily="2" charset="0"/>
                </a:rPr>
                <a:t>40 ñieåm</a:t>
              </a: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4368800" y="2895600"/>
            <a:ext cx="3251200" cy="1676400"/>
            <a:chOff x="502" y="1788"/>
            <a:chExt cx="864" cy="759"/>
          </a:xfrm>
        </p:grpSpPr>
        <p:grpSp>
          <p:nvGrpSpPr>
            <p:cNvPr id="30752" name="Group 28"/>
            <p:cNvGrpSpPr>
              <a:grpSpLocks/>
            </p:cNvGrpSpPr>
            <p:nvPr/>
          </p:nvGrpSpPr>
          <p:grpSpPr bwMode="auto">
            <a:xfrm>
              <a:off x="502" y="1788"/>
              <a:ext cx="864" cy="759"/>
              <a:chOff x="432" y="1326"/>
              <a:chExt cx="864" cy="759"/>
            </a:xfrm>
          </p:grpSpPr>
          <p:pic>
            <p:nvPicPr>
              <p:cNvPr id="30754" name="Picture 29" descr="Picture1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1847"/>
                <a:ext cx="864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755" name="Oval 30"/>
              <p:cNvSpPr>
                <a:spLocks noChangeArrowheads="1"/>
              </p:cNvSpPr>
              <p:nvPr/>
            </p:nvSpPr>
            <p:spPr bwMode="gray">
              <a:xfrm>
                <a:off x="560" y="1326"/>
                <a:ext cx="645" cy="645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30756" name="Oval 31"/>
              <p:cNvSpPr>
                <a:spLocks noChangeArrowheads="1"/>
              </p:cNvSpPr>
              <p:nvPr/>
            </p:nvSpPr>
            <p:spPr bwMode="gray">
              <a:xfrm>
                <a:off x="568" y="1329"/>
                <a:ext cx="630" cy="630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30757" name="Oval 32"/>
              <p:cNvSpPr>
                <a:spLocks noChangeArrowheads="1"/>
              </p:cNvSpPr>
              <p:nvPr/>
            </p:nvSpPr>
            <p:spPr bwMode="gray">
              <a:xfrm>
                <a:off x="575" y="1336"/>
                <a:ext cx="599" cy="588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30758" name="Oval 33"/>
              <p:cNvSpPr>
                <a:spLocks noChangeArrowheads="1"/>
              </p:cNvSpPr>
              <p:nvPr/>
            </p:nvSpPr>
            <p:spPr bwMode="gray">
              <a:xfrm>
                <a:off x="609" y="1352"/>
                <a:ext cx="534" cy="477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</p:grpSp>
        <p:sp>
          <p:nvSpPr>
            <p:cNvPr id="30753" name="Text Box 34"/>
            <p:cNvSpPr txBox="1">
              <a:spLocks noChangeArrowheads="1"/>
            </p:cNvSpPr>
            <p:nvPr/>
          </p:nvSpPr>
          <p:spPr bwMode="auto">
            <a:xfrm>
              <a:off x="695" y="1824"/>
              <a:ext cx="582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VNI-Bodon-Poster" pitchFamily="2" charset="0"/>
                </a:rPr>
                <a:t>Goùi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VNI-Bodon-Poster" pitchFamily="2" charset="0"/>
                </a:rPr>
                <a:t>50 ñieåm</a:t>
              </a:r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4572000" y="2743200"/>
            <a:ext cx="2743200" cy="2057400"/>
            <a:chOff x="2016" y="1920"/>
            <a:chExt cx="1680" cy="1680"/>
          </a:xfrm>
        </p:grpSpPr>
        <p:sp>
          <p:nvSpPr>
            <p:cNvPr id="30750" name="Oval 36"/>
            <p:cNvSpPr>
              <a:spLocks noChangeArrowheads="1"/>
            </p:cNvSpPr>
            <p:nvPr/>
          </p:nvSpPr>
          <p:spPr bwMode="gray">
            <a:xfrm>
              <a:off x="2016" y="1920"/>
              <a:ext cx="1680" cy="1680"/>
            </a:xfrm>
            <a:prstGeom prst="ellipse">
              <a:avLst/>
            </a:prstGeom>
            <a:gradFill rotWithShape="1">
              <a:gsLst>
                <a:gs pos="0">
                  <a:srgbClr val="FF3300"/>
                </a:gs>
                <a:gs pos="100000">
                  <a:srgbClr val="3E0C00"/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30751" name="Freeform 37"/>
            <p:cNvSpPr>
              <a:spLocks/>
            </p:cNvSpPr>
            <p:nvPr/>
          </p:nvSpPr>
          <p:spPr bwMode="gray">
            <a:xfrm>
              <a:off x="2208" y="1948"/>
              <a:ext cx="1296" cy="634"/>
            </a:xfrm>
            <a:custGeom>
              <a:avLst/>
              <a:gdLst>
                <a:gd name="T0" fmla="*/ 734 w 1321"/>
                <a:gd name="T1" fmla="*/ 12 h 712"/>
                <a:gd name="T2" fmla="*/ 743 w 1321"/>
                <a:gd name="T3" fmla="*/ 13 h 712"/>
                <a:gd name="T4" fmla="*/ 745 w 1321"/>
                <a:gd name="T5" fmla="*/ 14 h 712"/>
                <a:gd name="T6" fmla="*/ 741 w 1321"/>
                <a:gd name="T7" fmla="*/ 16 h 712"/>
                <a:gd name="T8" fmla="*/ 732 w 1321"/>
                <a:gd name="T9" fmla="*/ 17 h 712"/>
                <a:gd name="T10" fmla="*/ 717 w 1321"/>
                <a:gd name="T11" fmla="*/ 18 h 712"/>
                <a:gd name="T12" fmla="*/ 698 w 1321"/>
                <a:gd name="T13" fmla="*/ 18 h 712"/>
                <a:gd name="T14" fmla="*/ 674 w 1321"/>
                <a:gd name="T15" fmla="*/ 19 h 712"/>
                <a:gd name="T16" fmla="*/ 647 w 1321"/>
                <a:gd name="T17" fmla="*/ 20 h 712"/>
                <a:gd name="T18" fmla="*/ 615 w 1321"/>
                <a:gd name="T19" fmla="*/ 20 h 712"/>
                <a:gd name="T20" fmla="*/ 581 w 1321"/>
                <a:gd name="T21" fmla="*/ 20 h 712"/>
                <a:gd name="T22" fmla="*/ 545 w 1321"/>
                <a:gd name="T23" fmla="*/ 21 h 712"/>
                <a:gd name="T24" fmla="*/ 505 w 1321"/>
                <a:gd name="T25" fmla="*/ 21 h 712"/>
                <a:gd name="T26" fmla="*/ 465 w 1321"/>
                <a:gd name="T27" fmla="*/ 21 h 712"/>
                <a:gd name="T28" fmla="*/ 448 w 1321"/>
                <a:gd name="T29" fmla="*/ 22 h 712"/>
                <a:gd name="T30" fmla="*/ 269 w 1321"/>
                <a:gd name="T31" fmla="*/ 22 h 712"/>
                <a:gd name="T32" fmla="*/ 266 w 1321"/>
                <a:gd name="T33" fmla="*/ 22 h 712"/>
                <a:gd name="T34" fmla="*/ 230 w 1321"/>
                <a:gd name="T35" fmla="*/ 21 h 712"/>
                <a:gd name="T36" fmla="*/ 197 w 1321"/>
                <a:gd name="T37" fmla="*/ 21 h 712"/>
                <a:gd name="T38" fmla="*/ 165 w 1321"/>
                <a:gd name="T39" fmla="*/ 21 h 712"/>
                <a:gd name="T40" fmla="*/ 132 w 1321"/>
                <a:gd name="T41" fmla="*/ 20 h 712"/>
                <a:gd name="T42" fmla="*/ 107 w 1321"/>
                <a:gd name="T43" fmla="*/ 20 h 712"/>
                <a:gd name="T44" fmla="*/ 78 w 1321"/>
                <a:gd name="T45" fmla="*/ 20 h 712"/>
                <a:gd name="T46" fmla="*/ 60 w 1321"/>
                <a:gd name="T47" fmla="*/ 20 h 712"/>
                <a:gd name="T48" fmla="*/ 37 w 1321"/>
                <a:gd name="T49" fmla="*/ 19 h 712"/>
                <a:gd name="T50" fmla="*/ 26 w 1321"/>
                <a:gd name="T51" fmla="*/ 18 h 712"/>
                <a:gd name="T52" fmla="*/ 18 w 1321"/>
                <a:gd name="T53" fmla="*/ 18 h 712"/>
                <a:gd name="T54" fmla="*/ 6 w 1321"/>
                <a:gd name="T55" fmla="*/ 17 h 712"/>
                <a:gd name="T56" fmla="*/ 0 w 1321"/>
                <a:gd name="T57" fmla="*/ 16 h 712"/>
                <a:gd name="T58" fmla="*/ 0 w 1321"/>
                <a:gd name="T59" fmla="*/ 16 h 712"/>
                <a:gd name="T60" fmla="*/ 4 w 1321"/>
                <a:gd name="T61" fmla="*/ 14 h 712"/>
                <a:gd name="T62" fmla="*/ 16 w 1321"/>
                <a:gd name="T63" fmla="*/ 13 h 712"/>
                <a:gd name="T64" fmla="*/ 26 w 1321"/>
                <a:gd name="T65" fmla="*/ 11 h 712"/>
                <a:gd name="T66" fmla="*/ 56 w 1321"/>
                <a:gd name="T67" fmla="*/ 9 h 712"/>
                <a:gd name="T68" fmla="*/ 82 w 1321"/>
                <a:gd name="T69" fmla="*/ 7 h 712"/>
                <a:gd name="T70" fmla="*/ 116 w 1321"/>
                <a:gd name="T71" fmla="*/ 5 h 712"/>
                <a:gd name="T72" fmla="*/ 153 w 1321"/>
                <a:gd name="T73" fmla="*/ 4 h 712"/>
                <a:gd name="T74" fmla="*/ 193 w 1321"/>
                <a:gd name="T75" fmla="*/ 4 h 712"/>
                <a:gd name="T76" fmla="*/ 233 w 1321"/>
                <a:gd name="T77" fmla="*/ 4 h 712"/>
                <a:gd name="T78" fmla="*/ 280 w 1321"/>
                <a:gd name="T79" fmla="*/ 4 h 712"/>
                <a:gd name="T80" fmla="*/ 328 w 1321"/>
                <a:gd name="T81" fmla="*/ 4 h 712"/>
                <a:gd name="T82" fmla="*/ 377 w 1321"/>
                <a:gd name="T83" fmla="*/ 0 h 712"/>
                <a:gd name="T84" fmla="*/ 377 w 1321"/>
                <a:gd name="T85" fmla="*/ 0 h 712"/>
                <a:gd name="T86" fmla="*/ 428 w 1321"/>
                <a:gd name="T87" fmla="*/ 4 h 712"/>
                <a:gd name="T88" fmla="*/ 477 w 1321"/>
                <a:gd name="T89" fmla="*/ 4 h 712"/>
                <a:gd name="T90" fmla="*/ 525 w 1321"/>
                <a:gd name="T91" fmla="*/ 4 h 712"/>
                <a:gd name="T92" fmla="*/ 570 w 1321"/>
                <a:gd name="T93" fmla="*/ 4 h 712"/>
                <a:gd name="T94" fmla="*/ 610 w 1321"/>
                <a:gd name="T95" fmla="*/ 4 h 712"/>
                <a:gd name="T96" fmla="*/ 648 w 1321"/>
                <a:gd name="T97" fmla="*/ 6 h 712"/>
                <a:gd name="T98" fmla="*/ 681 w 1321"/>
                <a:gd name="T99" fmla="*/ 8 h 712"/>
                <a:gd name="T100" fmla="*/ 709 w 1321"/>
                <a:gd name="T101" fmla="*/ 10 h 712"/>
                <a:gd name="T102" fmla="*/ 734 w 1321"/>
                <a:gd name="T103" fmla="*/ 12 h 712"/>
                <a:gd name="T104" fmla="*/ 734 w 1321"/>
                <a:gd name="T105" fmla="*/ 12 h 71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321"/>
                <a:gd name="T160" fmla="*/ 0 h 712"/>
                <a:gd name="T161" fmla="*/ 1321 w 1321"/>
                <a:gd name="T162" fmla="*/ 712 h 71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8887" name="Freeform 39"/>
          <p:cNvSpPr>
            <a:spLocks/>
          </p:cNvSpPr>
          <p:nvPr/>
        </p:nvSpPr>
        <p:spPr bwMode="gray">
          <a:xfrm rot="-2673488">
            <a:off x="5575301" y="3824289"/>
            <a:ext cx="3003551" cy="860425"/>
          </a:xfrm>
          <a:custGeom>
            <a:avLst/>
            <a:gdLst>
              <a:gd name="T0" fmla="*/ 2147483647 w 1717"/>
              <a:gd name="T1" fmla="*/ 2147483647 h 484"/>
              <a:gd name="T2" fmla="*/ 2147483647 w 1717"/>
              <a:gd name="T3" fmla="*/ 2147483647 h 484"/>
              <a:gd name="T4" fmla="*/ 2147483647 w 1717"/>
              <a:gd name="T5" fmla="*/ 2147483647 h 484"/>
              <a:gd name="T6" fmla="*/ 2147483647 w 1717"/>
              <a:gd name="T7" fmla="*/ 2147483647 h 484"/>
              <a:gd name="T8" fmla="*/ 2147483647 w 1717"/>
              <a:gd name="T9" fmla="*/ 2147483647 h 484"/>
              <a:gd name="T10" fmla="*/ 2147483647 w 1717"/>
              <a:gd name="T11" fmla="*/ 2147483647 h 484"/>
              <a:gd name="T12" fmla="*/ 2147483647 w 1717"/>
              <a:gd name="T13" fmla="*/ 2147483647 h 484"/>
              <a:gd name="T14" fmla="*/ 2147483647 w 1717"/>
              <a:gd name="T15" fmla="*/ 2147483647 h 484"/>
              <a:gd name="T16" fmla="*/ 2147483647 w 1717"/>
              <a:gd name="T17" fmla="*/ 2147483647 h 484"/>
              <a:gd name="T18" fmla="*/ 2147483647 w 1717"/>
              <a:gd name="T19" fmla="*/ 2147483647 h 484"/>
              <a:gd name="T20" fmla="*/ 2147483647 w 1717"/>
              <a:gd name="T21" fmla="*/ 2147483647 h 484"/>
              <a:gd name="T22" fmla="*/ 2147483647 w 1717"/>
              <a:gd name="T23" fmla="*/ 2147483647 h 484"/>
              <a:gd name="T24" fmla="*/ 2147483647 w 1717"/>
              <a:gd name="T25" fmla="*/ 2147483647 h 484"/>
              <a:gd name="T26" fmla="*/ 2147483647 w 1717"/>
              <a:gd name="T27" fmla="*/ 2147483647 h 484"/>
              <a:gd name="T28" fmla="*/ 2147483647 w 1717"/>
              <a:gd name="T29" fmla="*/ 2147483647 h 484"/>
              <a:gd name="T30" fmla="*/ 2147483647 w 1717"/>
              <a:gd name="T31" fmla="*/ 2147483647 h 484"/>
              <a:gd name="T32" fmla="*/ 2147483647 w 1717"/>
              <a:gd name="T33" fmla="*/ 2147483647 h 484"/>
              <a:gd name="T34" fmla="*/ 0 w 1717"/>
              <a:gd name="T35" fmla="*/ 0 h 484"/>
              <a:gd name="T36" fmla="*/ 2147483647 w 1717"/>
              <a:gd name="T37" fmla="*/ 2147483647 h 484"/>
              <a:gd name="T38" fmla="*/ 2147483647 w 1717"/>
              <a:gd name="T39" fmla="*/ 2147483647 h 484"/>
              <a:gd name="T40" fmla="*/ 2147483647 w 1717"/>
              <a:gd name="T41" fmla="*/ 2147483647 h 484"/>
              <a:gd name="T42" fmla="*/ 2147483647 w 1717"/>
              <a:gd name="T43" fmla="*/ 2147483647 h 484"/>
              <a:gd name="T44" fmla="*/ 2147483647 w 1717"/>
              <a:gd name="T45" fmla="*/ 2147483647 h 484"/>
              <a:gd name="T46" fmla="*/ 2147483647 w 1717"/>
              <a:gd name="T47" fmla="*/ 2147483647 h 484"/>
              <a:gd name="T48" fmla="*/ 2147483647 w 1717"/>
              <a:gd name="T49" fmla="*/ 2147483647 h 484"/>
              <a:gd name="T50" fmla="*/ 2147483647 w 1717"/>
              <a:gd name="T51" fmla="*/ 2147483647 h 484"/>
              <a:gd name="T52" fmla="*/ 2147483647 w 1717"/>
              <a:gd name="T53" fmla="*/ 2147483647 h 484"/>
              <a:gd name="T54" fmla="*/ 2147483647 w 1717"/>
              <a:gd name="T55" fmla="*/ 2147483647 h 484"/>
              <a:gd name="T56" fmla="*/ 2147483647 w 1717"/>
              <a:gd name="T57" fmla="*/ 2147483647 h 484"/>
              <a:gd name="T58" fmla="*/ 2147483647 w 1717"/>
              <a:gd name="T59" fmla="*/ 2147483647 h 484"/>
              <a:gd name="T60" fmla="*/ 2147483647 w 1717"/>
              <a:gd name="T61" fmla="*/ 2147483647 h 484"/>
              <a:gd name="T62" fmla="*/ 2147483647 w 1717"/>
              <a:gd name="T63" fmla="*/ 2147483647 h 484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1717"/>
              <a:gd name="T97" fmla="*/ 0 h 484"/>
              <a:gd name="T98" fmla="*/ 1717 w 1717"/>
              <a:gd name="T99" fmla="*/ 484 h 484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1717" h="484">
                <a:moveTo>
                  <a:pt x="1427" y="153"/>
                </a:moveTo>
                <a:lnTo>
                  <a:pt x="1405" y="102"/>
                </a:lnTo>
                <a:lnTo>
                  <a:pt x="1716" y="132"/>
                </a:lnTo>
                <a:lnTo>
                  <a:pt x="1540" y="395"/>
                </a:lnTo>
                <a:lnTo>
                  <a:pt x="1519" y="344"/>
                </a:lnTo>
                <a:lnTo>
                  <a:pt x="1472" y="369"/>
                </a:lnTo>
                <a:lnTo>
                  <a:pt x="1413" y="391"/>
                </a:lnTo>
                <a:lnTo>
                  <a:pt x="1373" y="403"/>
                </a:lnTo>
                <a:lnTo>
                  <a:pt x="1328" y="418"/>
                </a:lnTo>
                <a:lnTo>
                  <a:pt x="1274" y="433"/>
                </a:lnTo>
                <a:lnTo>
                  <a:pt x="1219" y="447"/>
                </a:lnTo>
                <a:lnTo>
                  <a:pt x="1160" y="458"/>
                </a:lnTo>
                <a:lnTo>
                  <a:pt x="1117" y="464"/>
                </a:lnTo>
                <a:lnTo>
                  <a:pt x="1062" y="472"/>
                </a:lnTo>
                <a:lnTo>
                  <a:pt x="1007" y="479"/>
                </a:lnTo>
                <a:lnTo>
                  <a:pt x="968" y="479"/>
                </a:lnTo>
                <a:lnTo>
                  <a:pt x="916" y="483"/>
                </a:lnTo>
                <a:lnTo>
                  <a:pt x="872" y="479"/>
                </a:lnTo>
                <a:lnTo>
                  <a:pt x="817" y="475"/>
                </a:lnTo>
                <a:lnTo>
                  <a:pt x="766" y="468"/>
                </a:lnTo>
                <a:lnTo>
                  <a:pt x="701" y="453"/>
                </a:lnTo>
                <a:lnTo>
                  <a:pt x="634" y="439"/>
                </a:lnTo>
                <a:lnTo>
                  <a:pt x="576" y="424"/>
                </a:lnTo>
                <a:lnTo>
                  <a:pt x="524" y="407"/>
                </a:lnTo>
                <a:lnTo>
                  <a:pt x="476" y="391"/>
                </a:lnTo>
                <a:lnTo>
                  <a:pt x="435" y="373"/>
                </a:lnTo>
                <a:lnTo>
                  <a:pt x="384" y="349"/>
                </a:lnTo>
                <a:lnTo>
                  <a:pt x="344" y="326"/>
                </a:lnTo>
                <a:lnTo>
                  <a:pt x="293" y="293"/>
                </a:lnTo>
                <a:lnTo>
                  <a:pt x="242" y="256"/>
                </a:lnTo>
                <a:lnTo>
                  <a:pt x="205" y="226"/>
                </a:lnTo>
                <a:lnTo>
                  <a:pt x="157" y="186"/>
                </a:lnTo>
                <a:lnTo>
                  <a:pt x="124" y="158"/>
                </a:lnTo>
                <a:lnTo>
                  <a:pt x="102" y="132"/>
                </a:lnTo>
                <a:lnTo>
                  <a:pt x="62" y="88"/>
                </a:lnTo>
                <a:lnTo>
                  <a:pt x="0" y="0"/>
                </a:lnTo>
                <a:lnTo>
                  <a:pt x="91" y="88"/>
                </a:lnTo>
                <a:lnTo>
                  <a:pt x="135" y="124"/>
                </a:lnTo>
                <a:lnTo>
                  <a:pt x="175" y="158"/>
                </a:lnTo>
                <a:lnTo>
                  <a:pt x="219" y="186"/>
                </a:lnTo>
                <a:lnTo>
                  <a:pt x="263" y="209"/>
                </a:lnTo>
                <a:lnTo>
                  <a:pt x="307" y="231"/>
                </a:lnTo>
                <a:lnTo>
                  <a:pt x="355" y="253"/>
                </a:lnTo>
                <a:lnTo>
                  <a:pt x="395" y="267"/>
                </a:lnTo>
                <a:lnTo>
                  <a:pt x="439" y="282"/>
                </a:lnTo>
                <a:lnTo>
                  <a:pt x="487" y="293"/>
                </a:lnTo>
                <a:lnTo>
                  <a:pt x="534" y="301"/>
                </a:lnTo>
                <a:lnTo>
                  <a:pt x="571" y="309"/>
                </a:lnTo>
                <a:lnTo>
                  <a:pt x="622" y="312"/>
                </a:lnTo>
                <a:lnTo>
                  <a:pt x="673" y="318"/>
                </a:lnTo>
                <a:lnTo>
                  <a:pt x="718" y="318"/>
                </a:lnTo>
                <a:lnTo>
                  <a:pt x="766" y="318"/>
                </a:lnTo>
                <a:lnTo>
                  <a:pt x="828" y="318"/>
                </a:lnTo>
                <a:lnTo>
                  <a:pt x="890" y="311"/>
                </a:lnTo>
                <a:lnTo>
                  <a:pt x="949" y="304"/>
                </a:lnTo>
                <a:lnTo>
                  <a:pt x="1000" y="296"/>
                </a:lnTo>
                <a:lnTo>
                  <a:pt x="1058" y="285"/>
                </a:lnTo>
                <a:lnTo>
                  <a:pt x="1106" y="274"/>
                </a:lnTo>
                <a:lnTo>
                  <a:pt x="1156" y="260"/>
                </a:lnTo>
                <a:lnTo>
                  <a:pt x="1212" y="245"/>
                </a:lnTo>
                <a:lnTo>
                  <a:pt x="1259" y="231"/>
                </a:lnTo>
                <a:lnTo>
                  <a:pt x="1318" y="209"/>
                </a:lnTo>
                <a:lnTo>
                  <a:pt x="1362" y="190"/>
                </a:lnTo>
                <a:lnTo>
                  <a:pt x="1427" y="153"/>
                </a:lnTo>
              </a:path>
            </a:pathLst>
          </a:custGeom>
          <a:solidFill>
            <a:srgbClr val="CC66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6" name="Text Box 38"/>
          <p:cNvSpPr txBox="1">
            <a:spLocks noChangeArrowheads="1"/>
          </p:cNvSpPr>
          <p:nvPr/>
        </p:nvSpPr>
        <p:spPr bwMode="gray">
          <a:xfrm>
            <a:off x="4775200" y="3459164"/>
            <a:ext cx="2540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3200" dirty="0">
                <a:solidFill>
                  <a:srgbClr val="FFC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ÒNG 3</a:t>
            </a:r>
          </a:p>
        </p:txBody>
      </p: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609600" y="228601"/>
            <a:ext cx="10972800" cy="1266825"/>
            <a:chOff x="1488" y="3282"/>
            <a:chExt cx="2736" cy="406"/>
          </a:xfrm>
        </p:grpSpPr>
        <p:grpSp>
          <p:nvGrpSpPr>
            <p:cNvPr id="30746" name="Group 41"/>
            <p:cNvGrpSpPr>
              <a:grpSpLocks/>
            </p:cNvGrpSpPr>
            <p:nvPr/>
          </p:nvGrpSpPr>
          <p:grpSpPr bwMode="auto">
            <a:xfrm>
              <a:off x="1488" y="3282"/>
              <a:ext cx="2736" cy="406"/>
              <a:chOff x="1404" y="3282"/>
              <a:chExt cx="3060" cy="406"/>
            </a:xfrm>
          </p:grpSpPr>
          <p:sp>
            <p:nvSpPr>
              <p:cNvPr id="30748" name="AutoShape 42"/>
              <p:cNvSpPr>
                <a:spLocks noChangeArrowheads="1"/>
              </p:cNvSpPr>
              <p:nvPr/>
            </p:nvSpPr>
            <p:spPr bwMode="gray">
              <a:xfrm>
                <a:off x="1404" y="3282"/>
                <a:ext cx="3060" cy="4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2268B4"/>
                  </a:gs>
                  <a:gs pos="100000">
                    <a:srgbClr val="99CC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30749" name="AutoShape 43"/>
              <p:cNvSpPr>
                <a:spLocks noChangeArrowheads="1"/>
              </p:cNvSpPr>
              <p:nvPr/>
            </p:nvSpPr>
            <p:spPr bwMode="gray">
              <a:xfrm>
                <a:off x="1458" y="3312"/>
                <a:ext cx="2970" cy="33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8BB5EC"/>
                  </a:gs>
                  <a:gs pos="100000">
                    <a:srgbClr val="1166D7">
                      <a:alpha val="50000"/>
                    </a:srgb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</p:grpSp>
        <p:sp>
          <p:nvSpPr>
            <p:cNvPr id="30747" name="Text Box 44"/>
            <p:cNvSpPr txBox="1">
              <a:spLocks noChangeArrowheads="1"/>
            </p:cNvSpPr>
            <p:nvPr/>
          </p:nvSpPr>
          <p:spPr bwMode="gray">
            <a:xfrm>
              <a:off x="1548" y="3312"/>
              <a:ext cx="264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6000" b="0">
                  <a:solidFill>
                    <a:srgbClr val="FFFF66"/>
                  </a:solidFill>
                  <a:latin typeface="Times New Roman" pitchFamily="18" charset="0"/>
                  <a:cs typeface="Times New Roman" pitchFamily="18" charset="0"/>
                </a:rPr>
                <a:t>VỀ ĐÍCH</a:t>
              </a:r>
            </a:p>
          </p:txBody>
        </p:sp>
      </p:grpSp>
      <p:pic>
        <p:nvPicPr>
          <p:cNvPr id="30736" name="Picture 45" descr="felix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2959100"/>
            <a:ext cx="2921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7" name="Picture 46" descr="lollipop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0133" y="3759200"/>
            <a:ext cx="2777067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8" name="Oval 5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112000" y="5410200"/>
            <a:ext cx="1422400" cy="6096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Arial" charset="0"/>
              </a:rPr>
              <a:t>1</a:t>
            </a:r>
          </a:p>
        </p:txBody>
      </p:sp>
      <p:sp>
        <p:nvSpPr>
          <p:cNvPr id="30739" name="Oval 5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5486400" y="5791200"/>
            <a:ext cx="1422400" cy="5334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charset="0"/>
              </a:rPr>
              <a:t>2</a:t>
            </a:r>
          </a:p>
        </p:txBody>
      </p:sp>
      <p:sp>
        <p:nvSpPr>
          <p:cNvPr id="30740" name="Oval 55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657600" y="5867400"/>
            <a:ext cx="1422400" cy="533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" charset="0"/>
              </a:rPr>
              <a:t>3</a:t>
            </a:r>
          </a:p>
        </p:txBody>
      </p:sp>
      <p:sp>
        <p:nvSpPr>
          <p:cNvPr id="30741" name="Oval 56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1930400" y="5402263"/>
            <a:ext cx="1422400" cy="5334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99"/>
                </a:solidFill>
                <a:latin typeface="Arial" charset="0"/>
              </a:rPr>
              <a:t>4</a:t>
            </a:r>
          </a:p>
        </p:txBody>
      </p:sp>
      <p:pic>
        <p:nvPicPr>
          <p:cNvPr id="30743" name="Picture 43" descr="blumen-pflanzen11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51639">
            <a:off x="-1117600" y="5910264"/>
            <a:ext cx="29464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4" name="Picture 42" descr="blumen-pflanzen11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14281">
            <a:off x="10369551" y="6111876"/>
            <a:ext cx="29464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Oval 5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016000" y="4648200"/>
            <a:ext cx="1422400" cy="533400"/>
          </a:xfrm>
          <a:prstGeom prst="ellipse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000099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215904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nimBg="1"/>
      <p:bldP spid="78851" grpId="0" animBg="1"/>
      <p:bldP spid="78852" grpId="0" animBg="1"/>
      <p:bldP spid="7888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16"/>
          <p:cNvGrpSpPr>
            <a:grpSpLocks/>
          </p:cNvGrpSpPr>
          <p:nvPr/>
        </p:nvGrpSpPr>
        <p:grpSpPr bwMode="auto">
          <a:xfrm>
            <a:off x="1" y="-3175"/>
            <a:ext cx="12196233" cy="6861175"/>
            <a:chOff x="0" y="-3175"/>
            <a:chExt cx="9147175" cy="6861175"/>
          </a:xfrm>
        </p:grpSpPr>
        <p:pic>
          <p:nvPicPr>
            <p:cNvPr id="31755" name="Picture 4" descr="BGT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0"/>
              <a:ext cx="193675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6" name="Picture 2" descr="BGT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3175"/>
              <a:ext cx="8999538" cy="193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7" name="Picture 3" descr="BGT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0" y="6659380"/>
              <a:ext cx="9144000" cy="19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8" name="Picture 4" descr="BGT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53500" y="0"/>
              <a:ext cx="193675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47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48" name="Rectangle 11"/>
          <p:cNvSpPr>
            <a:spLocks noChangeArrowheads="1"/>
          </p:cNvSpPr>
          <p:nvPr/>
        </p:nvSpPr>
        <p:spPr bwMode="auto">
          <a:xfrm>
            <a:off x="0" y="28205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49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50" name="Rectangle 14"/>
          <p:cNvSpPr>
            <a:spLocks noChangeArrowheads="1"/>
          </p:cNvSpPr>
          <p:nvPr/>
        </p:nvSpPr>
        <p:spPr bwMode="auto">
          <a:xfrm>
            <a:off x="0" y="2153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51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52" name="Rectangle 17"/>
          <p:cNvSpPr>
            <a:spLocks noChangeArrowheads="1"/>
          </p:cNvSpPr>
          <p:nvPr/>
        </p:nvSpPr>
        <p:spPr bwMode="auto">
          <a:xfrm>
            <a:off x="0" y="2153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31753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360893" y="2722179"/>
            <a:ext cx="11277600" cy="2677656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THỂ LỆ PHẦN THI </a:t>
            </a:r>
          </a:p>
          <a:p>
            <a:pPr algn="ctr" eaLnBrk="1" hangingPunct="1">
              <a:defRPr/>
            </a:pP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bốc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ăm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altLang="en-US" sz="28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8285401" y="99060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17" name="Group 40"/>
          <p:cNvGrpSpPr>
            <a:grpSpLocks/>
          </p:cNvGrpSpPr>
          <p:nvPr/>
        </p:nvGrpSpPr>
        <p:grpSpPr bwMode="auto">
          <a:xfrm>
            <a:off x="609600" y="228601"/>
            <a:ext cx="10972800" cy="1266825"/>
            <a:chOff x="1488" y="3282"/>
            <a:chExt cx="2736" cy="406"/>
          </a:xfrm>
        </p:grpSpPr>
        <p:grpSp>
          <p:nvGrpSpPr>
            <p:cNvPr id="18" name="Group 41"/>
            <p:cNvGrpSpPr>
              <a:grpSpLocks/>
            </p:cNvGrpSpPr>
            <p:nvPr/>
          </p:nvGrpSpPr>
          <p:grpSpPr bwMode="auto">
            <a:xfrm>
              <a:off x="1488" y="3282"/>
              <a:ext cx="2736" cy="406"/>
              <a:chOff x="1404" y="3282"/>
              <a:chExt cx="3060" cy="406"/>
            </a:xfrm>
          </p:grpSpPr>
          <p:sp>
            <p:nvSpPr>
              <p:cNvPr id="20" name="AutoShape 42"/>
              <p:cNvSpPr>
                <a:spLocks noChangeArrowheads="1"/>
              </p:cNvSpPr>
              <p:nvPr/>
            </p:nvSpPr>
            <p:spPr bwMode="gray">
              <a:xfrm>
                <a:off x="1404" y="3282"/>
                <a:ext cx="3060" cy="4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2268B4"/>
                  </a:gs>
                  <a:gs pos="100000">
                    <a:srgbClr val="99CC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21" name="AutoShape 43"/>
              <p:cNvSpPr>
                <a:spLocks noChangeArrowheads="1"/>
              </p:cNvSpPr>
              <p:nvPr/>
            </p:nvSpPr>
            <p:spPr bwMode="gray">
              <a:xfrm>
                <a:off x="1458" y="3312"/>
                <a:ext cx="2970" cy="33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8BB5EC"/>
                  </a:gs>
                  <a:gs pos="100000">
                    <a:srgbClr val="1166D7">
                      <a:alpha val="50000"/>
                    </a:srgb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</p:grpSp>
        <p:sp>
          <p:nvSpPr>
            <p:cNvPr id="19" name="Text Box 44"/>
            <p:cNvSpPr txBox="1">
              <a:spLocks noChangeArrowheads="1"/>
            </p:cNvSpPr>
            <p:nvPr/>
          </p:nvSpPr>
          <p:spPr bwMode="gray">
            <a:xfrm>
              <a:off x="1548" y="3312"/>
              <a:ext cx="264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6000" b="0">
                  <a:solidFill>
                    <a:srgbClr val="FFFF66"/>
                  </a:solidFill>
                  <a:latin typeface="Times New Roman" pitchFamily="18" charset="0"/>
                  <a:cs typeface="Times New Roman" pitchFamily="18" charset="0"/>
                </a:rPr>
                <a:t>VỀ ĐÍC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0601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DC094DD-CC5A-F5A3-9D4C-26E78F96D909}"/>
              </a:ext>
            </a:extLst>
          </p:cNvPr>
          <p:cNvSpPr txBox="1"/>
          <p:nvPr/>
        </p:nvSpPr>
        <p:spPr>
          <a:xfrm>
            <a:off x="654424" y="48072"/>
            <a:ext cx="10883152" cy="5878532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endParaRPr lang="en-US" altLang="en-US" sz="4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Arial" charset="0"/>
            </a:endParaRPr>
          </a:p>
          <a:p>
            <a:pPr algn="ctr">
              <a:defRPr/>
            </a:pPr>
            <a:r>
              <a:rPr lang="en-US" alt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charset="0"/>
              </a:rPr>
              <a:t>LUYỆN</a:t>
            </a:r>
            <a:r>
              <a:rPr lang="en-US" altLang="en-US" sz="6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charset="0"/>
              </a:rPr>
              <a:t> </a:t>
            </a:r>
            <a:r>
              <a:rPr lang="en-US" alt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charset="0"/>
              </a:rPr>
              <a:t>TẬP</a:t>
            </a:r>
            <a:r>
              <a:rPr lang="en-US" altLang="en-US" sz="6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charset="0"/>
              </a:rPr>
              <a:t> </a:t>
            </a:r>
          </a:p>
          <a:p>
            <a:pPr algn="ctr">
              <a:defRPr/>
            </a:pPr>
            <a:endParaRPr lang="en-US" altLang="en-US" sz="4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Arial" charset="0"/>
            </a:endParaRPr>
          </a:p>
          <a:p>
            <a:pPr algn="ctr">
              <a:defRPr/>
            </a:pPr>
            <a:r>
              <a:rPr lang="en-US" altLang="en-US" sz="5400" b="1" u="sng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altLang="en-US" sz="5400" b="1" u="sng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 4.</a:t>
            </a: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NHIỆT</a:t>
            </a: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 DUNG </a:t>
            </a:r>
            <a:r>
              <a:rPr lang="en-US" alt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RIÊNG</a:t>
            </a: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,</a:t>
            </a:r>
          </a:p>
          <a:p>
            <a:pPr algn="ctr">
              <a:defRPr/>
            </a:pP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NHIỆT</a:t>
            </a: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NÓNG</a:t>
            </a: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        </a:t>
            </a:r>
            <a:r>
              <a:rPr lang="en-US" alt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CHẢY</a:t>
            </a: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RIÊNG</a:t>
            </a: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,</a:t>
            </a:r>
          </a:p>
          <a:p>
            <a:pPr algn="ctr">
              <a:defRPr/>
            </a:pP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NHIỆT</a:t>
            </a: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HÓA</a:t>
            </a: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      </a:t>
            </a:r>
            <a:r>
              <a:rPr lang="en-US" alt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HƠI</a:t>
            </a:r>
            <a:r>
              <a:rPr lang="en-US" alt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charset="0"/>
              </a:rPr>
              <a:t>RIÊNG</a:t>
            </a:r>
            <a:endParaRPr lang="en-US" alt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charset="0"/>
            </a:endParaRPr>
          </a:p>
          <a:p>
            <a:pPr algn="ctr">
              <a:defRPr/>
            </a:pPr>
            <a:endParaRPr lang="en-US" altLang="en-US" sz="6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77888C-330F-FB80-67DF-153EE8BCC4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53" y="195392"/>
            <a:ext cx="1708150" cy="24455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EDAC3F1-9F72-1FEC-B3CE-3CE83C5709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87897" y="195392"/>
            <a:ext cx="1708150" cy="244550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CB6077E-74E9-4F6C-FDB2-98BD9EF0B30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36049"/>
          <a:stretch/>
        </p:blipFill>
        <p:spPr>
          <a:xfrm>
            <a:off x="4120721" y="2987338"/>
            <a:ext cx="3636439" cy="3794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565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4790;p48">
            <a:extLst>
              <a:ext uri="{FF2B5EF4-FFF2-40B4-BE49-F238E27FC236}">
                <a16:creationId xmlns:a16="http://schemas.microsoft.com/office/drawing/2014/main" id="{191B4F94-D8D5-8F99-D0A8-CD92FDCA39D9}"/>
              </a:ext>
            </a:extLst>
          </p:cNvPr>
          <p:cNvSpPr txBox="1">
            <a:spLocks/>
          </p:cNvSpPr>
          <p:nvPr/>
        </p:nvSpPr>
        <p:spPr>
          <a:xfrm>
            <a:off x="3634707" y="478796"/>
            <a:ext cx="4922587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numCol="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9pPr>
          </a:lstStyle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en-US" sz="4800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9E4D38BC-C87F-28FB-6F2E-D7C05F42E472}"/>
              </a:ext>
            </a:extLst>
          </p:cNvPr>
          <p:cNvGrpSpPr/>
          <p:nvPr/>
        </p:nvGrpSpPr>
        <p:grpSpPr>
          <a:xfrm>
            <a:off x="3357340" y="323059"/>
            <a:ext cx="5506812" cy="1109037"/>
            <a:chOff x="5534441" y="647700"/>
            <a:chExt cx="7219117" cy="1663556"/>
          </a:xfrm>
        </p:grpSpPr>
        <p:sp>
          <p:nvSpPr>
            <p:cNvPr id="117" name="Freeform 13">
              <a:extLst>
                <a:ext uri="{FF2B5EF4-FFF2-40B4-BE49-F238E27FC236}">
                  <a16:creationId xmlns:a16="http://schemas.microsoft.com/office/drawing/2014/main" id="{11199305-BE23-4580-7C95-7044539BAA2C}"/>
                </a:ext>
              </a:extLst>
            </p:cNvPr>
            <p:cNvSpPr/>
            <p:nvPr/>
          </p:nvSpPr>
          <p:spPr>
            <a:xfrm>
              <a:off x="5534441" y="647700"/>
              <a:ext cx="7219117" cy="1295400"/>
            </a:xfrm>
            <a:custGeom>
              <a:avLst/>
              <a:gdLst/>
              <a:ahLst/>
              <a:cxnLst/>
              <a:rect l="l" t="t" r="r" b="b"/>
              <a:pathLst>
                <a:path w="12322382" h="2814701">
                  <a:moveTo>
                    <a:pt x="12293680" y="1495171"/>
                  </a:moveTo>
                  <a:cubicBezTo>
                    <a:pt x="12279202" y="1606931"/>
                    <a:pt x="12251643" y="1719834"/>
                    <a:pt x="12207447" y="1823720"/>
                  </a:cubicBezTo>
                  <a:cubicBezTo>
                    <a:pt x="12174808" y="1900301"/>
                    <a:pt x="12129723" y="1971675"/>
                    <a:pt x="12084130" y="2041144"/>
                  </a:cubicBezTo>
                  <a:cubicBezTo>
                    <a:pt x="11984816" y="2192655"/>
                    <a:pt x="11876866" y="2353691"/>
                    <a:pt x="11731578" y="2464816"/>
                  </a:cubicBezTo>
                  <a:cubicBezTo>
                    <a:pt x="11548063" y="2605024"/>
                    <a:pt x="11318828" y="2672461"/>
                    <a:pt x="11093403" y="2706497"/>
                  </a:cubicBezTo>
                  <a:cubicBezTo>
                    <a:pt x="10832037" y="2745994"/>
                    <a:pt x="10567369" y="2743073"/>
                    <a:pt x="10303717" y="2749042"/>
                  </a:cubicBezTo>
                  <a:cubicBezTo>
                    <a:pt x="10033207" y="2755265"/>
                    <a:pt x="9763078" y="2771140"/>
                    <a:pt x="9492949" y="2785745"/>
                  </a:cubicBezTo>
                  <a:cubicBezTo>
                    <a:pt x="2582291" y="2814701"/>
                    <a:pt x="1825117" y="2805303"/>
                    <a:pt x="1292479" y="2735072"/>
                  </a:cubicBezTo>
                  <a:cubicBezTo>
                    <a:pt x="841502" y="2675636"/>
                    <a:pt x="587502" y="2565273"/>
                    <a:pt x="286639" y="2203450"/>
                  </a:cubicBezTo>
                  <a:cubicBezTo>
                    <a:pt x="151130" y="2040509"/>
                    <a:pt x="54610" y="1844040"/>
                    <a:pt x="28702" y="1632458"/>
                  </a:cubicBezTo>
                  <a:cubicBezTo>
                    <a:pt x="0" y="1398270"/>
                    <a:pt x="39751" y="1080262"/>
                    <a:pt x="154559" y="878713"/>
                  </a:cubicBezTo>
                  <a:cubicBezTo>
                    <a:pt x="272288" y="671830"/>
                    <a:pt x="363347" y="509524"/>
                    <a:pt x="561594" y="374015"/>
                  </a:cubicBezTo>
                  <a:cubicBezTo>
                    <a:pt x="763397" y="235966"/>
                    <a:pt x="1094105" y="214757"/>
                    <a:pt x="1329309" y="154559"/>
                  </a:cubicBezTo>
                  <a:cubicBezTo>
                    <a:pt x="1393698" y="138049"/>
                    <a:pt x="1458595" y="123444"/>
                    <a:pt x="1523746" y="110363"/>
                  </a:cubicBezTo>
                  <a:cubicBezTo>
                    <a:pt x="1588770" y="97409"/>
                    <a:pt x="1772793" y="54610"/>
                    <a:pt x="1838960" y="50165"/>
                  </a:cubicBezTo>
                  <a:cubicBezTo>
                    <a:pt x="2134743" y="30353"/>
                    <a:pt x="2061083" y="46609"/>
                    <a:pt x="2189734" y="32004"/>
                  </a:cubicBezTo>
                  <a:cubicBezTo>
                    <a:pt x="2456053" y="1524"/>
                    <a:pt x="2705735" y="14986"/>
                    <a:pt x="6287734" y="7620"/>
                  </a:cubicBezTo>
                  <a:cubicBezTo>
                    <a:pt x="9625283" y="0"/>
                    <a:pt x="9950784" y="39624"/>
                    <a:pt x="10226628" y="32004"/>
                  </a:cubicBezTo>
                  <a:cubicBezTo>
                    <a:pt x="10490280" y="24765"/>
                    <a:pt x="10835085" y="42672"/>
                    <a:pt x="11097721" y="72771"/>
                  </a:cubicBezTo>
                  <a:cubicBezTo>
                    <a:pt x="11532823" y="122428"/>
                    <a:pt x="11779838" y="161163"/>
                    <a:pt x="12030917" y="540258"/>
                  </a:cubicBezTo>
                  <a:cubicBezTo>
                    <a:pt x="12094925" y="638302"/>
                    <a:pt x="12152202" y="740664"/>
                    <a:pt x="12197922" y="848614"/>
                  </a:cubicBezTo>
                  <a:cubicBezTo>
                    <a:pt x="12284155" y="1052957"/>
                    <a:pt x="12322382" y="1273937"/>
                    <a:pt x="12293680" y="1495171"/>
                  </a:cubicBezTo>
                  <a:close/>
                </a:path>
              </a:pathLst>
            </a:custGeom>
            <a:solidFill>
              <a:srgbClr val="EB7347"/>
            </a:solidFill>
          </p:spPr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744E107A-3EFF-7891-78B6-6018EAFCFBA9}"/>
                </a:ext>
              </a:extLst>
            </p:cNvPr>
            <p:cNvSpPr txBox="1"/>
            <p:nvPr/>
          </p:nvSpPr>
          <p:spPr>
            <a:xfrm>
              <a:off x="5791199" y="941457"/>
              <a:ext cx="6705600" cy="1369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ẮC NGHIỆM ĐÚNG - SA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CBB8D3EF-03EB-51EB-362E-645BAD6EF765}"/>
                  </a:ext>
                </a:extLst>
              </p:cNvPr>
              <p:cNvSpPr txBox="1"/>
              <p:nvPr/>
            </p:nvSpPr>
            <p:spPr>
              <a:xfrm>
                <a:off x="350520" y="1472197"/>
                <a:ext cx="11170920" cy="45464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400" b="1" dirty="0"/>
                  <a:t>Câu 1:</a:t>
                </a:r>
                <a:r>
                  <a:rPr lang="vi-VN" sz="2400" dirty="0"/>
                  <a:t> </a:t>
                </a:r>
                <a:r>
                  <a:rPr lang="en-US" sz="2400" dirty="0" err="1"/>
                  <a:t>Mộ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ọ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í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ghiệ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u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ó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ề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ướ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á</a:t>
                </a:r>
                <a:r>
                  <a:rPr lang="en-US" sz="2400" dirty="0"/>
                  <a:t> (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ắn</a:t>
                </a:r>
                <a:r>
                  <a:rPr lang="en-US" sz="2400" dirty="0"/>
                  <a:t>)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chuyể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oà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oà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à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ước</a:t>
                </a:r>
                <a:r>
                  <a:rPr lang="en-US" sz="24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400" dirty="0"/>
                  <a:t>. Cho </a:t>
                </a:r>
                <a:r>
                  <a:rPr lang="en-US" sz="2400" dirty="0" err="1"/>
                  <a:t>nhiệ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ó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ả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ước</a:t>
                </a:r>
                <a:r>
                  <a:rPr lang="en-US" sz="24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3,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34.10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400" dirty="0"/>
                  <a:t>; </a:t>
                </a:r>
                <a:r>
                  <a:rPr lang="en-US" sz="2400" dirty="0" err="1"/>
                  <a:t>nhiệt</a:t>
                </a:r>
                <a:r>
                  <a:rPr lang="en-US" sz="2400" dirty="0"/>
                  <a:t> dung </a:t>
                </a:r>
                <a:r>
                  <a:rPr lang="en-US" sz="2400" dirty="0" err="1"/>
                  <a:t>riê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ướ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4,20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kJ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kgK</m:t>
                    </m:r>
                  </m:oMath>
                </a14:m>
                <a:r>
                  <a:rPr lang="en-US" sz="2400" dirty="0"/>
                  <a:t>; </a:t>
                </a:r>
                <a:r>
                  <a:rPr lang="en-US" sz="2400" dirty="0" err="1"/>
                  <a:t>nhiệ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oá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iê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ước</a:t>
                </a:r>
                <a:r>
                  <a:rPr lang="en-US" sz="24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2,26⋅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Bỏ</a:t>
                </a:r>
                <a:r>
                  <a:rPr lang="en-US" sz="2400" dirty="0"/>
                  <a:t> qua hao </a:t>
                </a:r>
                <a:r>
                  <a:rPr lang="en-US" sz="2400" dirty="0" err="1"/>
                  <a:t>phí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o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iệ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ô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ường</a:t>
                </a:r>
                <a:r>
                  <a:rPr lang="en-US" sz="2400" dirty="0"/>
                  <a:t>. Trong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á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phá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à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úng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phá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à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i</a:t>
                </a:r>
                <a:r>
                  <a:rPr lang="en-US" sz="2400" dirty="0"/>
                  <a:t>?</a:t>
                </a:r>
              </a:p>
              <a:p>
                <a:r>
                  <a:rPr lang="en-US" sz="2400" dirty="0"/>
                  <a:t>a) </a:t>
                </a:r>
                <a:r>
                  <a:rPr lang="en-US" sz="2400" dirty="0" err="1"/>
                  <a:t>Nhiệ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ượ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i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ó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ả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oà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oàn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ướ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á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iệ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ộ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ó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ả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6860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J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r>
                  <a:rPr lang="en-US" sz="2400" dirty="0"/>
                  <a:t>b) </a:t>
                </a:r>
                <a:r>
                  <a:rPr lang="en-US" sz="2400" dirty="0" err="1"/>
                  <a:t>Nhiệ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ượ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i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a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ướ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ừ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0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đến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8600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J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r>
                  <a:rPr lang="en-US" sz="2400" dirty="0"/>
                  <a:t>c) </a:t>
                </a:r>
                <a:r>
                  <a:rPr lang="en-US" sz="2400" dirty="0" err="1"/>
                  <a:t>Nhiệ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ượ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i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oá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oà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oàn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ước</a:t>
                </a:r>
                <a:r>
                  <a:rPr lang="en-US" sz="24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42500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J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r>
                  <a:rPr lang="en-US" sz="2400" dirty="0"/>
                  <a:t>d) </a:t>
                </a:r>
                <a:r>
                  <a:rPr lang="en-US" sz="2400" dirty="0" err="1"/>
                  <a:t>Nhiệ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ượ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ướ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á</a:t>
                </a:r>
                <a:r>
                  <a:rPr lang="en-US" sz="2400" dirty="0"/>
                  <a:t> (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ắn</a:t>
                </a:r>
                <a:r>
                  <a:rPr lang="en-US" sz="2400" dirty="0"/>
                  <a:t>)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chuyể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oà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oà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à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ước</a:t>
                </a:r>
                <a:r>
                  <a:rPr lang="en-US" sz="24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4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60280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J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CBB8D3EF-03EB-51EB-362E-645BAD6EF7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" y="1472197"/>
                <a:ext cx="11170920" cy="4546437"/>
              </a:xfrm>
              <a:prstGeom prst="rect">
                <a:avLst/>
              </a:prstGeom>
              <a:blipFill>
                <a:blip r:embed="rId2"/>
                <a:stretch>
                  <a:fillRect l="-873" t="-1208" r="-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466E968-7F98-4BBE-0E5E-F180C08C43B7}"/>
              </a:ext>
            </a:extLst>
          </p:cNvPr>
          <p:cNvSpPr txBox="1"/>
          <p:nvPr/>
        </p:nvSpPr>
        <p:spPr>
          <a:xfrm>
            <a:off x="182880" y="954401"/>
            <a:ext cx="11597640" cy="6001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u="sng" dirty="0">
                <a:solidFill>
                  <a:srgbClr val="FF0000"/>
                </a:solidFill>
              </a:rPr>
              <a:t>Câu </a:t>
            </a:r>
            <a:r>
              <a:rPr lang="en-US" sz="2400" b="1" u="sng" dirty="0">
                <a:solidFill>
                  <a:srgbClr val="FF0000"/>
                </a:solidFill>
              </a:rPr>
              <a:t>2</a:t>
            </a:r>
            <a:r>
              <a:rPr lang="vi-VN" sz="2400" b="1" u="sng" dirty="0">
                <a:solidFill>
                  <a:srgbClr val="FF0000"/>
                </a:solidFill>
              </a:rPr>
              <a:t>. </a:t>
            </a:r>
            <a:r>
              <a:rPr lang="vi-VN" sz="2400" dirty="0"/>
              <a:t>Để xác định nhiệt dung riêng của nước, có thể tiến hành thí nghiệm theo sơ đồ nguyên lí như hình bên dưới.</a:t>
            </a:r>
          </a:p>
          <a:p>
            <a:r>
              <a:rPr lang="vi-VN" sz="2400" dirty="0"/>
              <a:t> </a:t>
            </a:r>
          </a:p>
          <a:p>
            <a:r>
              <a:rPr lang="vi-VN" sz="2400" dirty="0"/>
              <a:t>	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vi-VN" sz="2400" dirty="0"/>
              <a:t>a. Biến áp nguồn có nhiệm vụ cung cấp cho mạch một hiệu điện thế.</a:t>
            </a:r>
          </a:p>
          <a:p>
            <a:r>
              <a:rPr lang="vi-VN" sz="2400" dirty="0"/>
              <a:t>b. Oát kế dùng để đo thời gian nước sôi.</a:t>
            </a:r>
          </a:p>
          <a:p>
            <a:r>
              <a:rPr lang="vi-VN" sz="2400" dirty="0"/>
              <a:t>c. Nhiệt lượng tỏa ra trên dây điện trở lớn hơn nhiệt lượng mà nước thu vào.</a:t>
            </a:r>
          </a:p>
          <a:p>
            <a:r>
              <a:rPr lang="vi-VN" sz="2400" dirty="0"/>
              <a:t>d. Nhiệt lượng kế ngăn cản sự truyền nhiệt của các chất đặt trong bình với môi trường bên ngoài.</a:t>
            </a:r>
          </a:p>
          <a:p>
            <a:endParaRPr lang="vi-VN" sz="2400" dirty="0"/>
          </a:p>
        </p:txBody>
      </p:sp>
      <p:pic>
        <p:nvPicPr>
          <p:cNvPr id="6" name="Picture 5" descr="A diagram of a glass with a wire connected to it&#10;&#10;Description automatically generated">
            <a:extLst>
              <a:ext uri="{FF2B5EF4-FFF2-40B4-BE49-F238E27FC236}">
                <a16:creationId xmlns:a16="http://schemas.microsoft.com/office/drawing/2014/main" id="{67821BC8-E476-51CA-FEF6-C221BEC1D3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611" y="1792776"/>
            <a:ext cx="6468178" cy="239331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9E72F65A-9261-B41A-E661-B95E91E37893}"/>
              </a:ext>
            </a:extLst>
          </p:cNvPr>
          <p:cNvGrpSpPr/>
          <p:nvPr/>
        </p:nvGrpSpPr>
        <p:grpSpPr>
          <a:xfrm>
            <a:off x="3342594" y="77622"/>
            <a:ext cx="5506812" cy="1109037"/>
            <a:chOff x="5534441" y="647700"/>
            <a:chExt cx="7219117" cy="1663556"/>
          </a:xfrm>
        </p:grpSpPr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7496B626-F6F1-1942-E91F-AC04CB14981A}"/>
                </a:ext>
              </a:extLst>
            </p:cNvPr>
            <p:cNvSpPr/>
            <p:nvPr/>
          </p:nvSpPr>
          <p:spPr>
            <a:xfrm>
              <a:off x="5534441" y="647700"/>
              <a:ext cx="7219117" cy="1295400"/>
            </a:xfrm>
            <a:custGeom>
              <a:avLst/>
              <a:gdLst/>
              <a:ahLst/>
              <a:cxnLst/>
              <a:rect l="l" t="t" r="r" b="b"/>
              <a:pathLst>
                <a:path w="12322382" h="2814701">
                  <a:moveTo>
                    <a:pt x="12293680" y="1495171"/>
                  </a:moveTo>
                  <a:cubicBezTo>
                    <a:pt x="12279202" y="1606931"/>
                    <a:pt x="12251643" y="1719834"/>
                    <a:pt x="12207447" y="1823720"/>
                  </a:cubicBezTo>
                  <a:cubicBezTo>
                    <a:pt x="12174808" y="1900301"/>
                    <a:pt x="12129723" y="1971675"/>
                    <a:pt x="12084130" y="2041144"/>
                  </a:cubicBezTo>
                  <a:cubicBezTo>
                    <a:pt x="11984816" y="2192655"/>
                    <a:pt x="11876866" y="2353691"/>
                    <a:pt x="11731578" y="2464816"/>
                  </a:cubicBezTo>
                  <a:cubicBezTo>
                    <a:pt x="11548063" y="2605024"/>
                    <a:pt x="11318828" y="2672461"/>
                    <a:pt x="11093403" y="2706497"/>
                  </a:cubicBezTo>
                  <a:cubicBezTo>
                    <a:pt x="10832037" y="2745994"/>
                    <a:pt x="10567369" y="2743073"/>
                    <a:pt x="10303717" y="2749042"/>
                  </a:cubicBezTo>
                  <a:cubicBezTo>
                    <a:pt x="10033207" y="2755265"/>
                    <a:pt x="9763078" y="2771140"/>
                    <a:pt x="9492949" y="2785745"/>
                  </a:cubicBezTo>
                  <a:cubicBezTo>
                    <a:pt x="2582291" y="2814701"/>
                    <a:pt x="1825117" y="2805303"/>
                    <a:pt x="1292479" y="2735072"/>
                  </a:cubicBezTo>
                  <a:cubicBezTo>
                    <a:pt x="841502" y="2675636"/>
                    <a:pt x="587502" y="2565273"/>
                    <a:pt x="286639" y="2203450"/>
                  </a:cubicBezTo>
                  <a:cubicBezTo>
                    <a:pt x="151130" y="2040509"/>
                    <a:pt x="54610" y="1844040"/>
                    <a:pt x="28702" y="1632458"/>
                  </a:cubicBezTo>
                  <a:cubicBezTo>
                    <a:pt x="0" y="1398270"/>
                    <a:pt x="39751" y="1080262"/>
                    <a:pt x="154559" y="878713"/>
                  </a:cubicBezTo>
                  <a:cubicBezTo>
                    <a:pt x="272288" y="671830"/>
                    <a:pt x="363347" y="509524"/>
                    <a:pt x="561594" y="374015"/>
                  </a:cubicBezTo>
                  <a:cubicBezTo>
                    <a:pt x="763397" y="235966"/>
                    <a:pt x="1094105" y="214757"/>
                    <a:pt x="1329309" y="154559"/>
                  </a:cubicBezTo>
                  <a:cubicBezTo>
                    <a:pt x="1393698" y="138049"/>
                    <a:pt x="1458595" y="123444"/>
                    <a:pt x="1523746" y="110363"/>
                  </a:cubicBezTo>
                  <a:cubicBezTo>
                    <a:pt x="1588770" y="97409"/>
                    <a:pt x="1772793" y="54610"/>
                    <a:pt x="1838960" y="50165"/>
                  </a:cubicBezTo>
                  <a:cubicBezTo>
                    <a:pt x="2134743" y="30353"/>
                    <a:pt x="2061083" y="46609"/>
                    <a:pt x="2189734" y="32004"/>
                  </a:cubicBezTo>
                  <a:cubicBezTo>
                    <a:pt x="2456053" y="1524"/>
                    <a:pt x="2705735" y="14986"/>
                    <a:pt x="6287734" y="7620"/>
                  </a:cubicBezTo>
                  <a:cubicBezTo>
                    <a:pt x="9625283" y="0"/>
                    <a:pt x="9950784" y="39624"/>
                    <a:pt x="10226628" y="32004"/>
                  </a:cubicBezTo>
                  <a:cubicBezTo>
                    <a:pt x="10490280" y="24765"/>
                    <a:pt x="10835085" y="42672"/>
                    <a:pt x="11097721" y="72771"/>
                  </a:cubicBezTo>
                  <a:cubicBezTo>
                    <a:pt x="11532823" y="122428"/>
                    <a:pt x="11779838" y="161163"/>
                    <a:pt x="12030917" y="540258"/>
                  </a:cubicBezTo>
                  <a:cubicBezTo>
                    <a:pt x="12094925" y="638302"/>
                    <a:pt x="12152202" y="740664"/>
                    <a:pt x="12197922" y="848614"/>
                  </a:cubicBezTo>
                  <a:cubicBezTo>
                    <a:pt x="12284155" y="1052957"/>
                    <a:pt x="12322382" y="1273937"/>
                    <a:pt x="12293680" y="1495171"/>
                  </a:cubicBezTo>
                  <a:close/>
                </a:path>
              </a:pathLst>
            </a:custGeom>
            <a:solidFill>
              <a:srgbClr val="EB7347"/>
            </a:solidFill>
          </p:spPr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EDFA40A-0341-1612-D155-273FBFE40EF9}"/>
                </a:ext>
              </a:extLst>
            </p:cNvPr>
            <p:cNvSpPr txBox="1"/>
            <p:nvPr/>
          </p:nvSpPr>
          <p:spPr>
            <a:xfrm>
              <a:off x="5791199" y="941457"/>
              <a:ext cx="6705600" cy="1369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ẮC NGHIỆM ĐÚNG - SA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796917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BDFBAE8-30E4-EEC3-146F-C7635C98DF0B}"/>
              </a:ext>
            </a:extLst>
          </p:cNvPr>
          <p:cNvSpPr txBox="1"/>
          <p:nvPr/>
        </p:nvSpPr>
        <p:spPr>
          <a:xfrm>
            <a:off x="472440" y="1582230"/>
            <a:ext cx="11308080" cy="2597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: 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u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ấp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u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ả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5</a:t>
            </a:r>
            <a:r>
              <a:rPr lang="en-US" sz="2800" baseline="30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ả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8.10</a:t>
            </a:r>
            <a:r>
              <a:rPr lang="en-US" sz="2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J/kg,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ả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085</a:t>
            </a:r>
            <a:r>
              <a:rPr lang="en-US" sz="2800" baseline="30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80 J/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g.K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3DCF06A-B227-BC34-C99D-7BF39FFD9C83}"/>
              </a:ext>
            </a:extLst>
          </p:cNvPr>
          <p:cNvGrpSpPr/>
          <p:nvPr/>
        </p:nvGrpSpPr>
        <p:grpSpPr>
          <a:xfrm>
            <a:off x="2080260" y="430638"/>
            <a:ext cx="8092440" cy="1109037"/>
            <a:chOff x="5534441" y="647700"/>
            <a:chExt cx="7219117" cy="1663556"/>
          </a:xfrm>
        </p:grpSpPr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7D87B539-24D9-07A9-A530-AAF058EF065B}"/>
                </a:ext>
              </a:extLst>
            </p:cNvPr>
            <p:cNvSpPr/>
            <p:nvPr/>
          </p:nvSpPr>
          <p:spPr>
            <a:xfrm>
              <a:off x="5534441" y="647700"/>
              <a:ext cx="7219117" cy="1295400"/>
            </a:xfrm>
            <a:custGeom>
              <a:avLst/>
              <a:gdLst/>
              <a:ahLst/>
              <a:cxnLst/>
              <a:rect l="l" t="t" r="r" b="b"/>
              <a:pathLst>
                <a:path w="12322382" h="2814701">
                  <a:moveTo>
                    <a:pt x="12293680" y="1495171"/>
                  </a:moveTo>
                  <a:cubicBezTo>
                    <a:pt x="12279202" y="1606931"/>
                    <a:pt x="12251643" y="1719834"/>
                    <a:pt x="12207447" y="1823720"/>
                  </a:cubicBezTo>
                  <a:cubicBezTo>
                    <a:pt x="12174808" y="1900301"/>
                    <a:pt x="12129723" y="1971675"/>
                    <a:pt x="12084130" y="2041144"/>
                  </a:cubicBezTo>
                  <a:cubicBezTo>
                    <a:pt x="11984816" y="2192655"/>
                    <a:pt x="11876866" y="2353691"/>
                    <a:pt x="11731578" y="2464816"/>
                  </a:cubicBezTo>
                  <a:cubicBezTo>
                    <a:pt x="11548063" y="2605024"/>
                    <a:pt x="11318828" y="2672461"/>
                    <a:pt x="11093403" y="2706497"/>
                  </a:cubicBezTo>
                  <a:cubicBezTo>
                    <a:pt x="10832037" y="2745994"/>
                    <a:pt x="10567369" y="2743073"/>
                    <a:pt x="10303717" y="2749042"/>
                  </a:cubicBezTo>
                  <a:cubicBezTo>
                    <a:pt x="10033207" y="2755265"/>
                    <a:pt x="9763078" y="2771140"/>
                    <a:pt x="9492949" y="2785745"/>
                  </a:cubicBezTo>
                  <a:cubicBezTo>
                    <a:pt x="2582291" y="2814701"/>
                    <a:pt x="1825117" y="2805303"/>
                    <a:pt x="1292479" y="2735072"/>
                  </a:cubicBezTo>
                  <a:cubicBezTo>
                    <a:pt x="841502" y="2675636"/>
                    <a:pt x="587502" y="2565273"/>
                    <a:pt x="286639" y="2203450"/>
                  </a:cubicBezTo>
                  <a:cubicBezTo>
                    <a:pt x="151130" y="2040509"/>
                    <a:pt x="54610" y="1844040"/>
                    <a:pt x="28702" y="1632458"/>
                  </a:cubicBezTo>
                  <a:cubicBezTo>
                    <a:pt x="0" y="1398270"/>
                    <a:pt x="39751" y="1080262"/>
                    <a:pt x="154559" y="878713"/>
                  </a:cubicBezTo>
                  <a:cubicBezTo>
                    <a:pt x="272288" y="671830"/>
                    <a:pt x="363347" y="509524"/>
                    <a:pt x="561594" y="374015"/>
                  </a:cubicBezTo>
                  <a:cubicBezTo>
                    <a:pt x="763397" y="235966"/>
                    <a:pt x="1094105" y="214757"/>
                    <a:pt x="1329309" y="154559"/>
                  </a:cubicBezTo>
                  <a:cubicBezTo>
                    <a:pt x="1393698" y="138049"/>
                    <a:pt x="1458595" y="123444"/>
                    <a:pt x="1523746" y="110363"/>
                  </a:cubicBezTo>
                  <a:cubicBezTo>
                    <a:pt x="1588770" y="97409"/>
                    <a:pt x="1772793" y="54610"/>
                    <a:pt x="1838960" y="50165"/>
                  </a:cubicBezTo>
                  <a:cubicBezTo>
                    <a:pt x="2134743" y="30353"/>
                    <a:pt x="2061083" y="46609"/>
                    <a:pt x="2189734" y="32004"/>
                  </a:cubicBezTo>
                  <a:cubicBezTo>
                    <a:pt x="2456053" y="1524"/>
                    <a:pt x="2705735" y="14986"/>
                    <a:pt x="6287734" y="7620"/>
                  </a:cubicBezTo>
                  <a:cubicBezTo>
                    <a:pt x="9625283" y="0"/>
                    <a:pt x="9950784" y="39624"/>
                    <a:pt x="10226628" y="32004"/>
                  </a:cubicBezTo>
                  <a:cubicBezTo>
                    <a:pt x="10490280" y="24765"/>
                    <a:pt x="10835085" y="42672"/>
                    <a:pt x="11097721" y="72771"/>
                  </a:cubicBezTo>
                  <a:cubicBezTo>
                    <a:pt x="11532823" y="122428"/>
                    <a:pt x="11779838" y="161163"/>
                    <a:pt x="12030917" y="540258"/>
                  </a:cubicBezTo>
                  <a:cubicBezTo>
                    <a:pt x="12094925" y="638302"/>
                    <a:pt x="12152202" y="740664"/>
                    <a:pt x="12197922" y="848614"/>
                  </a:cubicBezTo>
                  <a:cubicBezTo>
                    <a:pt x="12284155" y="1052957"/>
                    <a:pt x="12322382" y="1273937"/>
                    <a:pt x="12293680" y="1495171"/>
                  </a:cubicBezTo>
                  <a:close/>
                </a:path>
              </a:pathLst>
            </a:custGeom>
            <a:solidFill>
              <a:srgbClr val="EB7347"/>
            </a:solidFill>
          </p:spPr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9018B4AF-3BB4-F2FB-87E0-02B84E5356AF}"/>
                </a:ext>
              </a:extLst>
            </p:cNvPr>
            <p:cNvSpPr txBox="1"/>
            <p:nvPr/>
          </p:nvSpPr>
          <p:spPr>
            <a:xfrm>
              <a:off x="5791198" y="941457"/>
              <a:ext cx="6705600" cy="1369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ẮC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HIỆM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Ả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ỜI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ẮN</a:t>
              </a:r>
              <a:endPara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17079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043092BC-3B67-7B3F-785B-A1C8B1A3CCBB}"/>
              </a:ext>
            </a:extLst>
          </p:cNvPr>
          <p:cNvGrpSpPr/>
          <p:nvPr/>
        </p:nvGrpSpPr>
        <p:grpSpPr>
          <a:xfrm>
            <a:off x="2049780" y="359063"/>
            <a:ext cx="8092440" cy="1109037"/>
            <a:chOff x="5534441" y="647700"/>
            <a:chExt cx="7219117" cy="1663556"/>
          </a:xfrm>
        </p:grpSpPr>
        <p:sp>
          <p:nvSpPr>
            <p:cNvPr id="5" name="Freeform 13">
              <a:extLst>
                <a:ext uri="{FF2B5EF4-FFF2-40B4-BE49-F238E27FC236}">
                  <a16:creationId xmlns:a16="http://schemas.microsoft.com/office/drawing/2014/main" id="{527F0705-4C70-DB42-89CD-C942B3881307}"/>
                </a:ext>
              </a:extLst>
            </p:cNvPr>
            <p:cNvSpPr/>
            <p:nvPr/>
          </p:nvSpPr>
          <p:spPr>
            <a:xfrm>
              <a:off x="5534441" y="647700"/>
              <a:ext cx="7219117" cy="1295400"/>
            </a:xfrm>
            <a:custGeom>
              <a:avLst/>
              <a:gdLst/>
              <a:ahLst/>
              <a:cxnLst/>
              <a:rect l="l" t="t" r="r" b="b"/>
              <a:pathLst>
                <a:path w="12322382" h="2814701">
                  <a:moveTo>
                    <a:pt x="12293680" y="1495171"/>
                  </a:moveTo>
                  <a:cubicBezTo>
                    <a:pt x="12279202" y="1606931"/>
                    <a:pt x="12251643" y="1719834"/>
                    <a:pt x="12207447" y="1823720"/>
                  </a:cubicBezTo>
                  <a:cubicBezTo>
                    <a:pt x="12174808" y="1900301"/>
                    <a:pt x="12129723" y="1971675"/>
                    <a:pt x="12084130" y="2041144"/>
                  </a:cubicBezTo>
                  <a:cubicBezTo>
                    <a:pt x="11984816" y="2192655"/>
                    <a:pt x="11876866" y="2353691"/>
                    <a:pt x="11731578" y="2464816"/>
                  </a:cubicBezTo>
                  <a:cubicBezTo>
                    <a:pt x="11548063" y="2605024"/>
                    <a:pt x="11318828" y="2672461"/>
                    <a:pt x="11093403" y="2706497"/>
                  </a:cubicBezTo>
                  <a:cubicBezTo>
                    <a:pt x="10832037" y="2745994"/>
                    <a:pt x="10567369" y="2743073"/>
                    <a:pt x="10303717" y="2749042"/>
                  </a:cubicBezTo>
                  <a:cubicBezTo>
                    <a:pt x="10033207" y="2755265"/>
                    <a:pt x="9763078" y="2771140"/>
                    <a:pt x="9492949" y="2785745"/>
                  </a:cubicBezTo>
                  <a:cubicBezTo>
                    <a:pt x="2582291" y="2814701"/>
                    <a:pt x="1825117" y="2805303"/>
                    <a:pt x="1292479" y="2735072"/>
                  </a:cubicBezTo>
                  <a:cubicBezTo>
                    <a:pt x="841502" y="2675636"/>
                    <a:pt x="587502" y="2565273"/>
                    <a:pt x="286639" y="2203450"/>
                  </a:cubicBezTo>
                  <a:cubicBezTo>
                    <a:pt x="151130" y="2040509"/>
                    <a:pt x="54610" y="1844040"/>
                    <a:pt x="28702" y="1632458"/>
                  </a:cubicBezTo>
                  <a:cubicBezTo>
                    <a:pt x="0" y="1398270"/>
                    <a:pt x="39751" y="1080262"/>
                    <a:pt x="154559" y="878713"/>
                  </a:cubicBezTo>
                  <a:cubicBezTo>
                    <a:pt x="272288" y="671830"/>
                    <a:pt x="363347" y="509524"/>
                    <a:pt x="561594" y="374015"/>
                  </a:cubicBezTo>
                  <a:cubicBezTo>
                    <a:pt x="763397" y="235966"/>
                    <a:pt x="1094105" y="214757"/>
                    <a:pt x="1329309" y="154559"/>
                  </a:cubicBezTo>
                  <a:cubicBezTo>
                    <a:pt x="1393698" y="138049"/>
                    <a:pt x="1458595" y="123444"/>
                    <a:pt x="1523746" y="110363"/>
                  </a:cubicBezTo>
                  <a:cubicBezTo>
                    <a:pt x="1588770" y="97409"/>
                    <a:pt x="1772793" y="54610"/>
                    <a:pt x="1838960" y="50165"/>
                  </a:cubicBezTo>
                  <a:cubicBezTo>
                    <a:pt x="2134743" y="30353"/>
                    <a:pt x="2061083" y="46609"/>
                    <a:pt x="2189734" y="32004"/>
                  </a:cubicBezTo>
                  <a:cubicBezTo>
                    <a:pt x="2456053" y="1524"/>
                    <a:pt x="2705735" y="14986"/>
                    <a:pt x="6287734" y="7620"/>
                  </a:cubicBezTo>
                  <a:cubicBezTo>
                    <a:pt x="9625283" y="0"/>
                    <a:pt x="9950784" y="39624"/>
                    <a:pt x="10226628" y="32004"/>
                  </a:cubicBezTo>
                  <a:cubicBezTo>
                    <a:pt x="10490280" y="24765"/>
                    <a:pt x="10835085" y="42672"/>
                    <a:pt x="11097721" y="72771"/>
                  </a:cubicBezTo>
                  <a:cubicBezTo>
                    <a:pt x="11532823" y="122428"/>
                    <a:pt x="11779838" y="161163"/>
                    <a:pt x="12030917" y="540258"/>
                  </a:cubicBezTo>
                  <a:cubicBezTo>
                    <a:pt x="12094925" y="638302"/>
                    <a:pt x="12152202" y="740664"/>
                    <a:pt x="12197922" y="848614"/>
                  </a:cubicBezTo>
                  <a:cubicBezTo>
                    <a:pt x="12284155" y="1052957"/>
                    <a:pt x="12322382" y="1273937"/>
                    <a:pt x="12293680" y="1495171"/>
                  </a:cubicBezTo>
                  <a:close/>
                </a:path>
              </a:pathLst>
            </a:custGeom>
            <a:solidFill>
              <a:srgbClr val="EB7347"/>
            </a:solidFill>
          </p:spPr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09FCFEC-D23C-1EB3-0C03-BFBCA2919254}"/>
                </a:ext>
              </a:extLst>
            </p:cNvPr>
            <p:cNvSpPr txBox="1"/>
            <p:nvPr/>
          </p:nvSpPr>
          <p:spPr>
            <a:xfrm>
              <a:off x="5791198" y="941457"/>
              <a:ext cx="6705600" cy="1369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ẮC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HIỆM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Ả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ỜI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ẮN</a:t>
              </a:r>
              <a:endPara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8E354C7-9A36-FD2D-36F1-B73B5115E3FA}"/>
                  </a:ext>
                </a:extLst>
              </p:cNvPr>
              <p:cNvSpPr txBox="1"/>
              <p:nvPr/>
            </p:nvSpPr>
            <p:spPr>
              <a:xfrm>
                <a:off x="320040" y="1878487"/>
                <a:ext cx="11170920" cy="31343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</a:rPr>
                  <a:t>Câu </a:t>
                </a:r>
                <a:r>
                  <a:rPr lang="en-US" sz="2800" dirty="0">
                    <a:solidFill>
                      <a:srgbClr val="FF0000"/>
                    </a:solidFill>
                  </a:rPr>
                  <a:t>4</a:t>
                </a:r>
                <a:r>
                  <a:rPr lang="vi-VN" sz="2800" dirty="0">
                    <a:solidFill>
                      <a:srgbClr val="FF0000"/>
                    </a:solidFill>
                  </a:rPr>
                  <a:t>: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ọ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i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í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ghiệ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u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ó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ề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m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á</a:t>
                </a:r>
                <a:r>
                  <a:rPr lang="en-US" sz="2800" dirty="0"/>
                  <a:t> (</a:t>
                </a:r>
                <a:r>
                  <a:rPr lang="en-US" sz="2800" dirty="0" err="1"/>
                  <a:t>thể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ắn</a:t>
                </a:r>
                <a:r>
                  <a:rPr lang="en-US" sz="2800" dirty="0"/>
                  <a:t>)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chuyể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oà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oà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ơ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. Cho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ó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ả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3,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34.1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800" dirty="0"/>
                  <a:t>;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dung </a:t>
                </a:r>
                <a:r>
                  <a:rPr lang="en-US" sz="2800" dirty="0" err="1"/>
                  <a:t>riê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4,20</m:t>
                    </m:r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J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gK</m:t>
                    </m:r>
                  </m:oMath>
                </a14:m>
                <a:r>
                  <a:rPr lang="en-US" sz="2800" dirty="0"/>
                  <a:t>;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o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ơ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iê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2,26⋅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800" dirty="0"/>
                  <a:t>. </a:t>
                </a:r>
                <a:r>
                  <a:rPr lang="en-US" sz="2800" dirty="0" err="1"/>
                  <a:t>Bỏ</a:t>
                </a:r>
                <a:r>
                  <a:rPr lang="en-US" sz="2800" dirty="0"/>
                  <a:t> qua hao </a:t>
                </a:r>
                <a:r>
                  <a:rPr lang="en-US" sz="2800" dirty="0" err="1"/>
                  <a:t>phí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o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ô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ường</a:t>
                </a:r>
                <a:r>
                  <a:rPr lang="en-US" sz="2800" dirty="0"/>
                  <a:t>. 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ượ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ể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m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á</a:t>
                </a:r>
                <a:r>
                  <a:rPr lang="en-US" sz="2800" dirty="0"/>
                  <a:t> (</a:t>
                </a:r>
                <a:r>
                  <a:rPr lang="en-US" sz="2800" dirty="0" err="1"/>
                  <a:t>thể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ắn</a:t>
                </a:r>
                <a:r>
                  <a:rPr lang="en-US" sz="2800" dirty="0"/>
                  <a:t>)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chuyể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oà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oà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ơ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 bao </a:t>
                </a:r>
                <a:r>
                  <a:rPr lang="en-US" sz="2800" dirty="0" err="1"/>
                  <a:t>nhiêu</a:t>
                </a:r>
                <a:r>
                  <a:rPr lang="en-US" sz="2800" dirty="0"/>
                  <a:t>?</a:t>
                </a:r>
              </a:p>
              <a:p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8E354C7-9A36-FD2D-36F1-B73B5115E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" y="1878487"/>
                <a:ext cx="11170920" cy="3134384"/>
              </a:xfrm>
              <a:prstGeom prst="rect">
                <a:avLst/>
              </a:prstGeom>
              <a:blipFill>
                <a:blip r:embed="rId2"/>
                <a:stretch>
                  <a:fillRect l="-1146" t="-2335" r="-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59BD945D-AD0B-1FD9-8728-37895837A415}"/>
              </a:ext>
            </a:extLst>
          </p:cNvPr>
          <p:cNvGrpSpPr/>
          <p:nvPr/>
        </p:nvGrpSpPr>
        <p:grpSpPr>
          <a:xfrm>
            <a:off x="3342594" y="77622"/>
            <a:ext cx="5506812" cy="1109037"/>
            <a:chOff x="5534441" y="647700"/>
            <a:chExt cx="7219117" cy="1663556"/>
          </a:xfrm>
        </p:grpSpPr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D986DD09-DD2F-3E4F-75EA-B52EB98F98FB}"/>
                </a:ext>
              </a:extLst>
            </p:cNvPr>
            <p:cNvSpPr/>
            <p:nvPr/>
          </p:nvSpPr>
          <p:spPr>
            <a:xfrm>
              <a:off x="5534441" y="647700"/>
              <a:ext cx="7219117" cy="1295400"/>
            </a:xfrm>
            <a:custGeom>
              <a:avLst/>
              <a:gdLst/>
              <a:ahLst/>
              <a:cxnLst/>
              <a:rect l="l" t="t" r="r" b="b"/>
              <a:pathLst>
                <a:path w="12322382" h="2814701">
                  <a:moveTo>
                    <a:pt x="12293680" y="1495171"/>
                  </a:moveTo>
                  <a:cubicBezTo>
                    <a:pt x="12279202" y="1606931"/>
                    <a:pt x="12251643" y="1719834"/>
                    <a:pt x="12207447" y="1823720"/>
                  </a:cubicBezTo>
                  <a:cubicBezTo>
                    <a:pt x="12174808" y="1900301"/>
                    <a:pt x="12129723" y="1971675"/>
                    <a:pt x="12084130" y="2041144"/>
                  </a:cubicBezTo>
                  <a:cubicBezTo>
                    <a:pt x="11984816" y="2192655"/>
                    <a:pt x="11876866" y="2353691"/>
                    <a:pt x="11731578" y="2464816"/>
                  </a:cubicBezTo>
                  <a:cubicBezTo>
                    <a:pt x="11548063" y="2605024"/>
                    <a:pt x="11318828" y="2672461"/>
                    <a:pt x="11093403" y="2706497"/>
                  </a:cubicBezTo>
                  <a:cubicBezTo>
                    <a:pt x="10832037" y="2745994"/>
                    <a:pt x="10567369" y="2743073"/>
                    <a:pt x="10303717" y="2749042"/>
                  </a:cubicBezTo>
                  <a:cubicBezTo>
                    <a:pt x="10033207" y="2755265"/>
                    <a:pt x="9763078" y="2771140"/>
                    <a:pt x="9492949" y="2785745"/>
                  </a:cubicBezTo>
                  <a:cubicBezTo>
                    <a:pt x="2582291" y="2814701"/>
                    <a:pt x="1825117" y="2805303"/>
                    <a:pt x="1292479" y="2735072"/>
                  </a:cubicBezTo>
                  <a:cubicBezTo>
                    <a:pt x="841502" y="2675636"/>
                    <a:pt x="587502" y="2565273"/>
                    <a:pt x="286639" y="2203450"/>
                  </a:cubicBezTo>
                  <a:cubicBezTo>
                    <a:pt x="151130" y="2040509"/>
                    <a:pt x="54610" y="1844040"/>
                    <a:pt x="28702" y="1632458"/>
                  </a:cubicBezTo>
                  <a:cubicBezTo>
                    <a:pt x="0" y="1398270"/>
                    <a:pt x="39751" y="1080262"/>
                    <a:pt x="154559" y="878713"/>
                  </a:cubicBezTo>
                  <a:cubicBezTo>
                    <a:pt x="272288" y="671830"/>
                    <a:pt x="363347" y="509524"/>
                    <a:pt x="561594" y="374015"/>
                  </a:cubicBezTo>
                  <a:cubicBezTo>
                    <a:pt x="763397" y="235966"/>
                    <a:pt x="1094105" y="214757"/>
                    <a:pt x="1329309" y="154559"/>
                  </a:cubicBezTo>
                  <a:cubicBezTo>
                    <a:pt x="1393698" y="138049"/>
                    <a:pt x="1458595" y="123444"/>
                    <a:pt x="1523746" y="110363"/>
                  </a:cubicBezTo>
                  <a:cubicBezTo>
                    <a:pt x="1588770" y="97409"/>
                    <a:pt x="1772793" y="54610"/>
                    <a:pt x="1838960" y="50165"/>
                  </a:cubicBezTo>
                  <a:cubicBezTo>
                    <a:pt x="2134743" y="30353"/>
                    <a:pt x="2061083" y="46609"/>
                    <a:pt x="2189734" y="32004"/>
                  </a:cubicBezTo>
                  <a:cubicBezTo>
                    <a:pt x="2456053" y="1524"/>
                    <a:pt x="2705735" y="14986"/>
                    <a:pt x="6287734" y="7620"/>
                  </a:cubicBezTo>
                  <a:cubicBezTo>
                    <a:pt x="9625283" y="0"/>
                    <a:pt x="9950784" y="39624"/>
                    <a:pt x="10226628" y="32004"/>
                  </a:cubicBezTo>
                  <a:cubicBezTo>
                    <a:pt x="10490280" y="24765"/>
                    <a:pt x="10835085" y="42672"/>
                    <a:pt x="11097721" y="72771"/>
                  </a:cubicBezTo>
                  <a:cubicBezTo>
                    <a:pt x="11532823" y="122428"/>
                    <a:pt x="11779838" y="161163"/>
                    <a:pt x="12030917" y="540258"/>
                  </a:cubicBezTo>
                  <a:cubicBezTo>
                    <a:pt x="12094925" y="638302"/>
                    <a:pt x="12152202" y="740664"/>
                    <a:pt x="12197922" y="848614"/>
                  </a:cubicBezTo>
                  <a:cubicBezTo>
                    <a:pt x="12284155" y="1052957"/>
                    <a:pt x="12322382" y="1273937"/>
                    <a:pt x="12293680" y="1495171"/>
                  </a:cubicBezTo>
                  <a:close/>
                </a:path>
              </a:pathLst>
            </a:custGeom>
            <a:solidFill>
              <a:srgbClr val="EB7347"/>
            </a:solidFill>
          </p:spPr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10C14B8-3A8D-1F9E-6BC7-17BE74433D86}"/>
                </a:ext>
              </a:extLst>
            </p:cNvPr>
            <p:cNvSpPr txBox="1"/>
            <p:nvPr/>
          </p:nvSpPr>
          <p:spPr>
            <a:xfrm>
              <a:off x="5791199" y="941457"/>
              <a:ext cx="6705600" cy="1369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ẮC NGHIỆM ĐÚNG - SA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92412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0SM-wm.wm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655.2434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610303" y="251233"/>
            <a:ext cx="6006663" cy="5201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46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A52513-C9BC-AB83-63CE-CE972079FC82}"/>
                  </a:ext>
                </a:extLst>
              </p:cNvPr>
              <p:cNvSpPr txBox="1"/>
              <p:nvPr/>
            </p:nvSpPr>
            <p:spPr>
              <a:xfrm>
                <a:off x="274320" y="801424"/>
                <a:ext cx="11643360" cy="6671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u="sng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</a:t>
                </a:r>
                <a:r>
                  <a:rPr lang="en-US" sz="2400" b="1" u="sng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</a:t>
                </a:r>
              </a:p>
              <a:p>
                <a:pPr marL="342900" indent="-342900" algn="just">
                  <a:lnSpc>
                    <a:spcPct val="150000"/>
                  </a:lnSpc>
                  <a:buAutoNum type="alphaLcParenR"/>
                </a:pP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i -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iệt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iết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ó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ảy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oà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g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ướ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iệt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ó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ảy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860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J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Sai-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iệt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iết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a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g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ướ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ế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600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J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Sai-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iệt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iết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oá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ơ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oà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g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ướ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2500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J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iệt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g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ướ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ắ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yể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oà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ơ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ướ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280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J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2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DA52513-C9BC-AB83-63CE-CE972079F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" y="801424"/>
                <a:ext cx="11643360" cy="6671826"/>
              </a:xfrm>
              <a:prstGeom prst="rect">
                <a:avLst/>
              </a:prstGeom>
              <a:blipFill>
                <a:blip r:embed="rId2"/>
                <a:stretch>
                  <a:fillRect l="-785" r="-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0C9EC39-9472-0B0E-E071-B848AC10E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34797"/>
              </p:ext>
            </p:extLst>
          </p:nvPr>
        </p:nvGraphicFramePr>
        <p:xfrm>
          <a:off x="2352264" y="2462042"/>
          <a:ext cx="5948909" cy="67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241200" progId="Equation.DSMT4">
                  <p:embed/>
                </p:oleObj>
              </mc:Choice>
              <mc:Fallback>
                <p:oleObj name="Equation" r:id="rId3" imgW="2120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2264" y="2462042"/>
                        <a:ext cx="5948909" cy="676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08EEBF0-ED5C-5B85-1F57-A1943D379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46561"/>
              </p:ext>
            </p:extLst>
          </p:nvPr>
        </p:nvGraphicFramePr>
        <p:xfrm>
          <a:off x="1785937" y="3616726"/>
          <a:ext cx="6778943" cy="67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241200" progId="Equation.DSMT4">
                  <p:embed/>
                </p:oleObj>
              </mc:Choice>
              <mc:Fallback>
                <p:oleObj name="Equation" r:id="rId5" imgW="243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5937" y="3616726"/>
                        <a:ext cx="6778943" cy="670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B220DDD-4EC2-C40D-2374-1DD71AA65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75739"/>
              </p:ext>
            </p:extLst>
          </p:nvPr>
        </p:nvGraphicFramePr>
        <p:xfrm>
          <a:off x="1943734" y="4760339"/>
          <a:ext cx="5445990" cy="59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241200" progId="Equation.DSMT4">
                  <p:embed/>
                </p:oleObj>
              </mc:Choice>
              <mc:Fallback>
                <p:oleObj name="Equation" r:id="rId7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3734" y="4760339"/>
                        <a:ext cx="5445990" cy="59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A0D0112-E7CB-AE4B-96F9-F393D47EC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37591"/>
              </p:ext>
            </p:extLst>
          </p:nvPr>
        </p:nvGraphicFramePr>
        <p:xfrm>
          <a:off x="2266951" y="6200428"/>
          <a:ext cx="7105649" cy="57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19160" imgH="228600" progId="Equation.DSMT4">
                  <p:embed/>
                </p:oleObj>
              </mc:Choice>
              <mc:Fallback>
                <p:oleObj name="Equation" r:id="rId9" imgW="281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6951" y="6200428"/>
                        <a:ext cx="7105649" cy="576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8419567-834F-A7A9-8D29-569ADC807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77220"/>
              </p:ext>
            </p:extLst>
          </p:nvPr>
        </p:nvGraphicFramePr>
        <p:xfrm>
          <a:off x="5995988" y="3306763"/>
          <a:ext cx="2000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084" imgH="240681" progId="Equation.DSMT4">
                  <p:embed/>
                </p:oleObj>
              </mc:Choice>
              <mc:Fallback>
                <p:oleObj name="Equation" r:id="rId11" imgW="200084" imgH="2406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5988" y="3306763"/>
                        <a:ext cx="200025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7244C02F-7652-7E1E-91AD-182EB4735DFA}"/>
              </a:ext>
            </a:extLst>
          </p:cNvPr>
          <p:cNvGrpSpPr/>
          <p:nvPr/>
        </p:nvGrpSpPr>
        <p:grpSpPr>
          <a:xfrm>
            <a:off x="3342594" y="77622"/>
            <a:ext cx="5506812" cy="1109037"/>
            <a:chOff x="5534441" y="647700"/>
            <a:chExt cx="7219117" cy="1663556"/>
          </a:xfrm>
        </p:grpSpPr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D1D16B5B-4E99-E13E-1CAC-B26F72DF1F95}"/>
                </a:ext>
              </a:extLst>
            </p:cNvPr>
            <p:cNvSpPr/>
            <p:nvPr/>
          </p:nvSpPr>
          <p:spPr>
            <a:xfrm>
              <a:off x="5534441" y="647700"/>
              <a:ext cx="7219117" cy="1295400"/>
            </a:xfrm>
            <a:custGeom>
              <a:avLst/>
              <a:gdLst/>
              <a:ahLst/>
              <a:cxnLst/>
              <a:rect l="l" t="t" r="r" b="b"/>
              <a:pathLst>
                <a:path w="12322382" h="2814701">
                  <a:moveTo>
                    <a:pt x="12293680" y="1495171"/>
                  </a:moveTo>
                  <a:cubicBezTo>
                    <a:pt x="12279202" y="1606931"/>
                    <a:pt x="12251643" y="1719834"/>
                    <a:pt x="12207447" y="1823720"/>
                  </a:cubicBezTo>
                  <a:cubicBezTo>
                    <a:pt x="12174808" y="1900301"/>
                    <a:pt x="12129723" y="1971675"/>
                    <a:pt x="12084130" y="2041144"/>
                  </a:cubicBezTo>
                  <a:cubicBezTo>
                    <a:pt x="11984816" y="2192655"/>
                    <a:pt x="11876866" y="2353691"/>
                    <a:pt x="11731578" y="2464816"/>
                  </a:cubicBezTo>
                  <a:cubicBezTo>
                    <a:pt x="11548063" y="2605024"/>
                    <a:pt x="11318828" y="2672461"/>
                    <a:pt x="11093403" y="2706497"/>
                  </a:cubicBezTo>
                  <a:cubicBezTo>
                    <a:pt x="10832037" y="2745994"/>
                    <a:pt x="10567369" y="2743073"/>
                    <a:pt x="10303717" y="2749042"/>
                  </a:cubicBezTo>
                  <a:cubicBezTo>
                    <a:pt x="10033207" y="2755265"/>
                    <a:pt x="9763078" y="2771140"/>
                    <a:pt x="9492949" y="2785745"/>
                  </a:cubicBezTo>
                  <a:cubicBezTo>
                    <a:pt x="2582291" y="2814701"/>
                    <a:pt x="1825117" y="2805303"/>
                    <a:pt x="1292479" y="2735072"/>
                  </a:cubicBezTo>
                  <a:cubicBezTo>
                    <a:pt x="841502" y="2675636"/>
                    <a:pt x="587502" y="2565273"/>
                    <a:pt x="286639" y="2203450"/>
                  </a:cubicBezTo>
                  <a:cubicBezTo>
                    <a:pt x="151130" y="2040509"/>
                    <a:pt x="54610" y="1844040"/>
                    <a:pt x="28702" y="1632458"/>
                  </a:cubicBezTo>
                  <a:cubicBezTo>
                    <a:pt x="0" y="1398270"/>
                    <a:pt x="39751" y="1080262"/>
                    <a:pt x="154559" y="878713"/>
                  </a:cubicBezTo>
                  <a:cubicBezTo>
                    <a:pt x="272288" y="671830"/>
                    <a:pt x="363347" y="509524"/>
                    <a:pt x="561594" y="374015"/>
                  </a:cubicBezTo>
                  <a:cubicBezTo>
                    <a:pt x="763397" y="235966"/>
                    <a:pt x="1094105" y="214757"/>
                    <a:pt x="1329309" y="154559"/>
                  </a:cubicBezTo>
                  <a:cubicBezTo>
                    <a:pt x="1393698" y="138049"/>
                    <a:pt x="1458595" y="123444"/>
                    <a:pt x="1523746" y="110363"/>
                  </a:cubicBezTo>
                  <a:cubicBezTo>
                    <a:pt x="1588770" y="97409"/>
                    <a:pt x="1772793" y="54610"/>
                    <a:pt x="1838960" y="50165"/>
                  </a:cubicBezTo>
                  <a:cubicBezTo>
                    <a:pt x="2134743" y="30353"/>
                    <a:pt x="2061083" y="46609"/>
                    <a:pt x="2189734" y="32004"/>
                  </a:cubicBezTo>
                  <a:cubicBezTo>
                    <a:pt x="2456053" y="1524"/>
                    <a:pt x="2705735" y="14986"/>
                    <a:pt x="6287734" y="7620"/>
                  </a:cubicBezTo>
                  <a:cubicBezTo>
                    <a:pt x="9625283" y="0"/>
                    <a:pt x="9950784" y="39624"/>
                    <a:pt x="10226628" y="32004"/>
                  </a:cubicBezTo>
                  <a:cubicBezTo>
                    <a:pt x="10490280" y="24765"/>
                    <a:pt x="10835085" y="42672"/>
                    <a:pt x="11097721" y="72771"/>
                  </a:cubicBezTo>
                  <a:cubicBezTo>
                    <a:pt x="11532823" y="122428"/>
                    <a:pt x="11779838" y="161163"/>
                    <a:pt x="12030917" y="540258"/>
                  </a:cubicBezTo>
                  <a:cubicBezTo>
                    <a:pt x="12094925" y="638302"/>
                    <a:pt x="12152202" y="740664"/>
                    <a:pt x="12197922" y="848614"/>
                  </a:cubicBezTo>
                  <a:cubicBezTo>
                    <a:pt x="12284155" y="1052957"/>
                    <a:pt x="12322382" y="1273937"/>
                    <a:pt x="12293680" y="1495171"/>
                  </a:cubicBezTo>
                  <a:close/>
                </a:path>
              </a:pathLst>
            </a:custGeom>
            <a:solidFill>
              <a:srgbClr val="EB7347"/>
            </a:solidFill>
          </p:spPr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D111AEE-F9FC-43C1-4C44-0C570E083129}"/>
                </a:ext>
              </a:extLst>
            </p:cNvPr>
            <p:cNvSpPr txBox="1"/>
            <p:nvPr/>
          </p:nvSpPr>
          <p:spPr>
            <a:xfrm>
              <a:off x="5791199" y="941457"/>
              <a:ext cx="6705600" cy="1369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ẮC NGHIỆM ĐÚNG - SA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65135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D7B3694-C638-326F-B791-12E2835E6001}"/>
              </a:ext>
            </a:extLst>
          </p:cNvPr>
          <p:cNvSpPr txBox="1"/>
          <p:nvPr/>
        </p:nvSpPr>
        <p:spPr>
          <a:xfrm>
            <a:off x="586740" y="3429000"/>
            <a:ext cx="1101852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</a:rPr>
              <a:t>Câu </a:t>
            </a:r>
            <a:r>
              <a:rPr lang="en-US" sz="2800" b="1" dirty="0">
                <a:solidFill>
                  <a:srgbClr val="FF0000"/>
                </a:solidFill>
              </a:rPr>
              <a:t>2</a:t>
            </a:r>
            <a:r>
              <a:rPr lang="vi-VN" sz="2800" dirty="0"/>
              <a:t>. 	</a:t>
            </a:r>
            <a:endParaRPr lang="en-US" sz="2800" dirty="0"/>
          </a:p>
          <a:p>
            <a:r>
              <a:rPr lang="en-US" sz="2800" dirty="0"/>
              <a:t>	</a:t>
            </a:r>
            <a:r>
              <a:rPr lang="vi-VN" sz="2800" dirty="0"/>
              <a:t>a. Phát biểu này đúng.</a:t>
            </a:r>
          </a:p>
          <a:p>
            <a:r>
              <a:rPr lang="vi-VN" sz="2800" dirty="0"/>
              <a:t>	b. Phát biểu này sai. Oát kế dùng để đo công suất đun nước.</a:t>
            </a:r>
          </a:p>
          <a:p>
            <a:r>
              <a:rPr lang="vi-VN" sz="2800" dirty="0"/>
              <a:t>	c. Phát biểu này sai. Nhiệt lượng tỏa ra trên dây điện trở bằng nhiệt lượng mà nước thu vào.</a:t>
            </a:r>
          </a:p>
          <a:p>
            <a:r>
              <a:rPr lang="vi-VN" sz="2800" dirty="0"/>
              <a:t>	d. Phát biểu này đúng.</a:t>
            </a:r>
          </a:p>
        </p:txBody>
      </p:sp>
      <p:pic>
        <p:nvPicPr>
          <p:cNvPr id="6" name="Picture 5" descr="A diagram of a glass with a wire connected to it&#10;&#10;Description automatically generated">
            <a:extLst>
              <a:ext uri="{FF2B5EF4-FFF2-40B4-BE49-F238E27FC236}">
                <a16:creationId xmlns:a16="http://schemas.microsoft.com/office/drawing/2014/main" id="{E2737969-C017-C24C-8874-336BE534B5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6559" y="1105728"/>
            <a:ext cx="6278880" cy="2323272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66F83618-280E-EC9A-B5CB-5E0EC8EC6E89}"/>
              </a:ext>
            </a:extLst>
          </p:cNvPr>
          <p:cNvGrpSpPr/>
          <p:nvPr/>
        </p:nvGrpSpPr>
        <p:grpSpPr>
          <a:xfrm>
            <a:off x="3342594" y="77622"/>
            <a:ext cx="5506812" cy="1109037"/>
            <a:chOff x="5534441" y="647700"/>
            <a:chExt cx="7219117" cy="1663556"/>
          </a:xfrm>
        </p:grpSpPr>
        <p:sp>
          <p:nvSpPr>
            <p:cNvPr id="8" name="Freeform 13">
              <a:extLst>
                <a:ext uri="{FF2B5EF4-FFF2-40B4-BE49-F238E27FC236}">
                  <a16:creationId xmlns:a16="http://schemas.microsoft.com/office/drawing/2014/main" id="{334AFA52-6D83-9F2F-7479-98F1843E63DB}"/>
                </a:ext>
              </a:extLst>
            </p:cNvPr>
            <p:cNvSpPr/>
            <p:nvPr/>
          </p:nvSpPr>
          <p:spPr>
            <a:xfrm>
              <a:off x="5534441" y="647700"/>
              <a:ext cx="7219117" cy="1295400"/>
            </a:xfrm>
            <a:custGeom>
              <a:avLst/>
              <a:gdLst/>
              <a:ahLst/>
              <a:cxnLst/>
              <a:rect l="l" t="t" r="r" b="b"/>
              <a:pathLst>
                <a:path w="12322382" h="2814701">
                  <a:moveTo>
                    <a:pt x="12293680" y="1495171"/>
                  </a:moveTo>
                  <a:cubicBezTo>
                    <a:pt x="12279202" y="1606931"/>
                    <a:pt x="12251643" y="1719834"/>
                    <a:pt x="12207447" y="1823720"/>
                  </a:cubicBezTo>
                  <a:cubicBezTo>
                    <a:pt x="12174808" y="1900301"/>
                    <a:pt x="12129723" y="1971675"/>
                    <a:pt x="12084130" y="2041144"/>
                  </a:cubicBezTo>
                  <a:cubicBezTo>
                    <a:pt x="11984816" y="2192655"/>
                    <a:pt x="11876866" y="2353691"/>
                    <a:pt x="11731578" y="2464816"/>
                  </a:cubicBezTo>
                  <a:cubicBezTo>
                    <a:pt x="11548063" y="2605024"/>
                    <a:pt x="11318828" y="2672461"/>
                    <a:pt x="11093403" y="2706497"/>
                  </a:cubicBezTo>
                  <a:cubicBezTo>
                    <a:pt x="10832037" y="2745994"/>
                    <a:pt x="10567369" y="2743073"/>
                    <a:pt x="10303717" y="2749042"/>
                  </a:cubicBezTo>
                  <a:cubicBezTo>
                    <a:pt x="10033207" y="2755265"/>
                    <a:pt x="9763078" y="2771140"/>
                    <a:pt x="9492949" y="2785745"/>
                  </a:cubicBezTo>
                  <a:cubicBezTo>
                    <a:pt x="2582291" y="2814701"/>
                    <a:pt x="1825117" y="2805303"/>
                    <a:pt x="1292479" y="2735072"/>
                  </a:cubicBezTo>
                  <a:cubicBezTo>
                    <a:pt x="841502" y="2675636"/>
                    <a:pt x="587502" y="2565273"/>
                    <a:pt x="286639" y="2203450"/>
                  </a:cubicBezTo>
                  <a:cubicBezTo>
                    <a:pt x="151130" y="2040509"/>
                    <a:pt x="54610" y="1844040"/>
                    <a:pt x="28702" y="1632458"/>
                  </a:cubicBezTo>
                  <a:cubicBezTo>
                    <a:pt x="0" y="1398270"/>
                    <a:pt x="39751" y="1080262"/>
                    <a:pt x="154559" y="878713"/>
                  </a:cubicBezTo>
                  <a:cubicBezTo>
                    <a:pt x="272288" y="671830"/>
                    <a:pt x="363347" y="509524"/>
                    <a:pt x="561594" y="374015"/>
                  </a:cubicBezTo>
                  <a:cubicBezTo>
                    <a:pt x="763397" y="235966"/>
                    <a:pt x="1094105" y="214757"/>
                    <a:pt x="1329309" y="154559"/>
                  </a:cubicBezTo>
                  <a:cubicBezTo>
                    <a:pt x="1393698" y="138049"/>
                    <a:pt x="1458595" y="123444"/>
                    <a:pt x="1523746" y="110363"/>
                  </a:cubicBezTo>
                  <a:cubicBezTo>
                    <a:pt x="1588770" y="97409"/>
                    <a:pt x="1772793" y="54610"/>
                    <a:pt x="1838960" y="50165"/>
                  </a:cubicBezTo>
                  <a:cubicBezTo>
                    <a:pt x="2134743" y="30353"/>
                    <a:pt x="2061083" y="46609"/>
                    <a:pt x="2189734" y="32004"/>
                  </a:cubicBezTo>
                  <a:cubicBezTo>
                    <a:pt x="2456053" y="1524"/>
                    <a:pt x="2705735" y="14986"/>
                    <a:pt x="6287734" y="7620"/>
                  </a:cubicBezTo>
                  <a:cubicBezTo>
                    <a:pt x="9625283" y="0"/>
                    <a:pt x="9950784" y="39624"/>
                    <a:pt x="10226628" y="32004"/>
                  </a:cubicBezTo>
                  <a:cubicBezTo>
                    <a:pt x="10490280" y="24765"/>
                    <a:pt x="10835085" y="42672"/>
                    <a:pt x="11097721" y="72771"/>
                  </a:cubicBezTo>
                  <a:cubicBezTo>
                    <a:pt x="11532823" y="122428"/>
                    <a:pt x="11779838" y="161163"/>
                    <a:pt x="12030917" y="540258"/>
                  </a:cubicBezTo>
                  <a:cubicBezTo>
                    <a:pt x="12094925" y="638302"/>
                    <a:pt x="12152202" y="740664"/>
                    <a:pt x="12197922" y="848614"/>
                  </a:cubicBezTo>
                  <a:cubicBezTo>
                    <a:pt x="12284155" y="1052957"/>
                    <a:pt x="12322382" y="1273937"/>
                    <a:pt x="12293680" y="1495171"/>
                  </a:cubicBezTo>
                  <a:close/>
                </a:path>
              </a:pathLst>
            </a:custGeom>
            <a:solidFill>
              <a:srgbClr val="EB7347"/>
            </a:solidFill>
          </p:spPr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70A9702-4FF5-16E6-D9A1-C54E46FABD9F}"/>
                </a:ext>
              </a:extLst>
            </p:cNvPr>
            <p:cNvSpPr txBox="1"/>
            <p:nvPr/>
          </p:nvSpPr>
          <p:spPr>
            <a:xfrm>
              <a:off x="5791199" y="941457"/>
              <a:ext cx="6705600" cy="1369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ẮC NGHIỆM ĐÚNG - SA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70746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BDFBAE8-30E4-EEC3-146F-C7635C98DF0B}"/>
              </a:ext>
            </a:extLst>
          </p:cNvPr>
          <p:cNvSpPr txBox="1"/>
          <p:nvPr/>
        </p:nvSpPr>
        <p:spPr>
          <a:xfrm>
            <a:off x="472440" y="1582230"/>
            <a:ext cx="11308080" cy="2597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: 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u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ấp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u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ả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5</a:t>
            </a:r>
            <a:r>
              <a:rPr lang="en-US" sz="2800" baseline="30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ả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8.10</a:t>
            </a:r>
            <a:r>
              <a:rPr lang="en-US" sz="2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J/kg,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ả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085</a:t>
            </a:r>
            <a:r>
              <a:rPr lang="en-US" sz="2800" baseline="30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80 J/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g.K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9C803C1-E029-14E2-937C-169682B06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892040"/>
          <a:ext cx="10515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228600" progId="Equation.DSMT4">
                  <p:embed/>
                </p:oleObj>
              </mc:Choice>
              <mc:Fallback>
                <p:oleObj name="Equation" r:id="rId2" imgW="39747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9C803C1-E029-14E2-937C-169682B066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4892040"/>
                        <a:ext cx="10515600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33DCF06A-B227-BC34-C99D-7BF39FFD9C83}"/>
              </a:ext>
            </a:extLst>
          </p:cNvPr>
          <p:cNvGrpSpPr/>
          <p:nvPr/>
        </p:nvGrpSpPr>
        <p:grpSpPr>
          <a:xfrm>
            <a:off x="2080260" y="430638"/>
            <a:ext cx="8092440" cy="1109037"/>
            <a:chOff x="5534441" y="647700"/>
            <a:chExt cx="7219117" cy="1663556"/>
          </a:xfrm>
        </p:grpSpPr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7D87B539-24D9-07A9-A530-AAF058EF065B}"/>
                </a:ext>
              </a:extLst>
            </p:cNvPr>
            <p:cNvSpPr/>
            <p:nvPr/>
          </p:nvSpPr>
          <p:spPr>
            <a:xfrm>
              <a:off x="5534441" y="647700"/>
              <a:ext cx="7219117" cy="1295400"/>
            </a:xfrm>
            <a:custGeom>
              <a:avLst/>
              <a:gdLst/>
              <a:ahLst/>
              <a:cxnLst/>
              <a:rect l="l" t="t" r="r" b="b"/>
              <a:pathLst>
                <a:path w="12322382" h="2814701">
                  <a:moveTo>
                    <a:pt x="12293680" y="1495171"/>
                  </a:moveTo>
                  <a:cubicBezTo>
                    <a:pt x="12279202" y="1606931"/>
                    <a:pt x="12251643" y="1719834"/>
                    <a:pt x="12207447" y="1823720"/>
                  </a:cubicBezTo>
                  <a:cubicBezTo>
                    <a:pt x="12174808" y="1900301"/>
                    <a:pt x="12129723" y="1971675"/>
                    <a:pt x="12084130" y="2041144"/>
                  </a:cubicBezTo>
                  <a:cubicBezTo>
                    <a:pt x="11984816" y="2192655"/>
                    <a:pt x="11876866" y="2353691"/>
                    <a:pt x="11731578" y="2464816"/>
                  </a:cubicBezTo>
                  <a:cubicBezTo>
                    <a:pt x="11548063" y="2605024"/>
                    <a:pt x="11318828" y="2672461"/>
                    <a:pt x="11093403" y="2706497"/>
                  </a:cubicBezTo>
                  <a:cubicBezTo>
                    <a:pt x="10832037" y="2745994"/>
                    <a:pt x="10567369" y="2743073"/>
                    <a:pt x="10303717" y="2749042"/>
                  </a:cubicBezTo>
                  <a:cubicBezTo>
                    <a:pt x="10033207" y="2755265"/>
                    <a:pt x="9763078" y="2771140"/>
                    <a:pt x="9492949" y="2785745"/>
                  </a:cubicBezTo>
                  <a:cubicBezTo>
                    <a:pt x="2582291" y="2814701"/>
                    <a:pt x="1825117" y="2805303"/>
                    <a:pt x="1292479" y="2735072"/>
                  </a:cubicBezTo>
                  <a:cubicBezTo>
                    <a:pt x="841502" y="2675636"/>
                    <a:pt x="587502" y="2565273"/>
                    <a:pt x="286639" y="2203450"/>
                  </a:cubicBezTo>
                  <a:cubicBezTo>
                    <a:pt x="151130" y="2040509"/>
                    <a:pt x="54610" y="1844040"/>
                    <a:pt x="28702" y="1632458"/>
                  </a:cubicBezTo>
                  <a:cubicBezTo>
                    <a:pt x="0" y="1398270"/>
                    <a:pt x="39751" y="1080262"/>
                    <a:pt x="154559" y="878713"/>
                  </a:cubicBezTo>
                  <a:cubicBezTo>
                    <a:pt x="272288" y="671830"/>
                    <a:pt x="363347" y="509524"/>
                    <a:pt x="561594" y="374015"/>
                  </a:cubicBezTo>
                  <a:cubicBezTo>
                    <a:pt x="763397" y="235966"/>
                    <a:pt x="1094105" y="214757"/>
                    <a:pt x="1329309" y="154559"/>
                  </a:cubicBezTo>
                  <a:cubicBezTo>
                    <a:pt x="1393698" y="138049"/>
                    <a:pt x="1458595" y="123444"/>
                    <a:pt x="1523746" y="110363"/>
                  </a:cubicBezTo>
                  <a:cubicBezTo>
                    <a:pt x="1588770" y="97409"/>
                    <a:pt x="1772793" y="54610"/>
                    <a:pt x="1838960" y="50165"/>
                  </a:cubicBezTo>
                  <a:cubicBezTo>
                    <a:pt x="2134743" y="30353"/>
                    <a:pt x="2061083" y="46609"/>
                    <a:pt x="2189734" y="32004"/>
                  </a:cubicBezTo>
                  <a:cubicBezTo>
                    <a:pt x="2456053" y="1524"/>
                    <a:pt x="2705735" y="14986"/>
                    <a:pt x="6287734" y="7620"/>
                  </a:cubicBezTo>
                  <a:cubicBezTo>
                    <a:pt x="9625283" y="0"/>
                    <a:pt x="9950784" y="39624"/>
                    <a:pt x="10226628" y="32004"/>
                  </a:cubicBezTo>
                  <a:cubicBezTo>
                    <a:pt x="10490280" y="24765"/>
                    <a:pt x="10835085" y="42672"/>
                    <a:pt x="11097721" y="72771"/>
                  </a:cubicBezTo>
                  <a:cubicBezTo>
                    <a:pt x="11532823" y="122428"/>
                    <a:pt x="11779838" y="161163"/>
                    <a:pt x="12030917" y="540258"/>
                  </a:cubicBezTo>
                  <a:cubicBezTo>
                    <a:pt x="12094925" y="638302"/>
                    <a:pt x="12152202" y="740664"/>
                    <a:pt x="12197922" y="848614"/>
                  </a:cubicBezTo>
                  <a:cubicBezTo>
                    <a:pt x="12284155" y="1052957"/>
                    <a:pt x="12322382" y="1273937"/>
                    <a:pt x="12293680" y="1495171"/>
                  </a:cubicBezTo>
                  <a:close/>
                </a:path>
              </a:pathLst>
            </a:custGeom>
            <a:solidFill>
              <a:srgbClr val="EB7347"/>
            </a:solidFill>
          </p:spPr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9018B4AF-3BB4-F2FB-87E0-02B84E5356AF}"/>
                </a:ext>
              </a:extLst>
            </p:cNvPr>
            <p:cNvSpPr txBox="1"/>
            <p:nvPr/>
          </p:nvSpPr>
          <p:spPr>
            <a:xfrm>
              <a:off x="5791198" y="941457"/>
              <a:ext cx="6705600" cy="1369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ẮC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HIỆM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Ả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ỜI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ẮN</a:t>
              </a:r>
              <a:endPara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79053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56DE69-C475-CDE3-9FCC-BD0BB7A95956}"/>
                  </a:ext>
                </a:extLst>
              </p:cNvPr>
              <p:cNvSpPr txBox="1"/>
              <p:nvPr/>
            </p:nvSpPr>
            <p:spPr>
              <a:xfrm>
                <a:off x="1074417" y="4276091"/>
                <a:ext cx="10043160" cy="13051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iệt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g</m:t>
                    </m:r>
                  </m:oMath>
                </a14:m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ước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ắn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yển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oàn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ơi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ước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280</m:t>
                    </m:r>
                    <m:r>
                      <m:rPr>
                        <m:nor/>
                      </m:rPr>
                      <a:rPr lang="en-US" sz="2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J</m:t>
                    </m:r>
                  </m:oMath>
                </a14:m>
                <a:r>
                  <a:rPr lang="en-US" sz="2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56DE69-C475-CDE3-9FCC-BD0BB7A959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417" y="4276091"/>
                <a:ext cx="10043160" cy="1305165"/>
              </a:xfrm>
              <a:prstGeom prst="rect">
                <a:avLst/>
              </a:prstGeom>
              <a:blipFill>
                <a:blip r:embed="rId2"/>
                <a:stretch>
                  <a:fillRect l="-1214" r="-1214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E8F919-0ECD-67AE-B27F-8B1632539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64571"/>
              </p:ext>
            </p:extLst>
          </p:nvPr>
        </p:nvGraphicFramePr>
        <p:xfrm>
          <a:off x="1773717" y="5670710"/>
          <a:ext cx="7105649" cy="57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160" imgH="228600" progId="Equation.DSMT4">
                  <p:embed/>
                </p:oleObj>
              </mc:Choice>
              <mc:Fallback>
                <p:oleObj name="Equation" r:id="rId3" imgW="28191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A0D0112-E7CB-AE4B-96F9-F393D47EC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3717" y="5670710"/>
                        <a:ext cx="7105649" cy="576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9AF3223A-FF8C-27DE-C5AC-E56845FD3E1E}"/>
              </a:ext>
            </a:extLst>
          </p:cNvPr>
          <p:cNvGrpSpPr/>
          <p:nvPr/>
        </p:nvGrpSpPr>
        <p:grpSpPr>
          <a:xfrm>
            <a:off x="2049779" y="135573"/>
            <a:ext cx="8092440" cy="1109037"/>
            <a:chOff x="5534441" y="647700"/>
            <a:chExt cx="7219117" cy="1663556"/>
          </a:xfrm>
        </p:grpSpPr>
        <p:sp>
          <p:nvSpPr>
            <p:cNvPr id="7" name="Freeform 13">
              <a:extLst>
                <a:ext uri="{FF2B5EF4-FFF2-40B4-BE49-F238E27FC236}">
                  <a16:creationId xmlns:a16="http://schemas.microsoft.com/office/drawing/2014/main" id="{A0F690FF-D716-954A-3D3C-2B18FDEC3427}"/>
                </a:ext>
              </a:extLst>
            </p:cNvPr>
            <p:cNvSpPr/>
            <p:nvPr/>
          </p:nvSpPr>
          <p:spPr>
            <a:xfrm>
              <a:off x="5534441" y="647700"/>
              <a:ext cx="7219117" cy="1295400"/>
            </a:xfrm>
            <a:custGeom>
              <a:avLst/>
              <a:gdLst/>
              <a:ahLst/>
              <a:cxnLst/>
              <a:rect l="l" t="t" r="r" b="b"/>
              <a:pathLst>
                <a:path w="12322382" h="2814701">
                  <a:moveTo>
                    <a:pt x="12293680" y="1495171"/>
                  </a:moveTo>
                  <a:cubicBezTo>
                    <a:pt x="12279202" y="1606931"/>
                    <a:pt x="12251643" y="1719834"/>
                    <a:pt x="12207447" y="1823720"/>
                  </a:cubicBezTo>
                  <a:cubicBezTo>
                    <a:pt x="12174808" y="1900301"/>
                    <a:pt x="12129723" y="1971675"/>
                    <a:pt x="12084130" y="2041144"/>
                  </a:cubicBezTo>
                  <a:cubicBezTo>
                    <a:pt x="11984816" y="2192655"/>
                    <a:pt x="11876866" y="2353691"/>
                    <a:pt x="11731578" y="2464816"/>
                  </a:cubicBezTo>
                  <a:cubicBezTo>
                    <a:pt x="11548063" y="2605024"/>
                    <a:pt x="11318828" y="2672461"/>
                    <a:pt x="11093403" y="2706497"/>
                  </a:cubicBezTo>
                  <a:cubicBezTo>
                    <a:pt x="10832037" y="2745994"/>
                    <a:pt x="10567369" y="2743073"/>
                    <a:pt x="10303717" y="2749042"/>
                  </a:cubicBezTo>
                  <a:cubicBezTo>
                    <a:pt x="10033207" y="2755265"/>
                    <a:pt x="9763078" y="2771140"/>
                    <a:pt x="9492949" y="2785745"/>
                  </a:cubicBezTo>
                  <a:cubicBezTo>
                    <a:pt x="2582291" y="2814701"/>
                    <a:pt x="1825117" y="2805303"/>
                    <a:pt x="1292479" y="2735072"/>
                  </a:cubicBezTo>
                  <a:cubicBezTo>
                    <a:pt x="841502" y="2675636"/>
                    <a:pt x="587502" y="2565273"/>
                    <a:pt x="286639" y="2203450"/>
                  </a:cubicBezTo>
                  <a:cubicBezTo>
                    <a:pt x="151130" y="2040509"/>
                    <a:pt x="54610" y="1844040"/>
                    <a:pt x="28702" y="1632458"/>
                  </a:cubicBezTo>
                  <a:cubicBezTo>
                    <a:pt x="0" y="1398270"/>
                    <a:pt x="39751" y="1080262"/>
                    <a:pt x="154559" y="878713"/>
                  </a:cubicBezTo>
                  <a:cubicBezTo>
                    <a:pt x="272288" y="671830"/>
                    <a:pt x="363347" y="509524"/>
                    <a:pt x="561594" y="374015"/>
                  </a:cubicBezTo>
                  <a:cubicBezTo>
                    <a:pt x="763397" y="235966"/>
                    <a:pt x="1094105" y="214757"/>
                    <a:pt x="1329309" y="154559"/>
                  </a:cubicBezTo>
                  <a:cubicBezTo>
                    <a:pt x="1393698" y="138049"/>
                    <a:pt x="1458595" y="123444"/>
                    <a:pt x="1523746" y="110363"/>
                  </a:cubicBezTo>
                  <a:cubicBezTo>
                    <a:pt x="1588770" y="97409"/>
                    <a:pt x="1772793" y="54610"/>
                    <a:pt x="1838960" y="50165"/>
                  </a:cubicBezTo>
                  <a:cubicBezTo>
                    <a:pt x="2134743" y="30353"/>
                    <a:pt x="2061083" y="46609"/>
                    <a:pt x="2189734" y="32004"/>
                  </a:cubicBezTo>
                  <a:cubicBezTo>
                    <a:pt x="2456053" y="1524"/>
                    <a:pt x="2705735" y="14986"/>
                    <a:pt x="6287734" y="7620"/>
                  </a:cubicBezTo>
                  <a:cubicBezTo>
                    <a:pt x="9625283" y="0"/>
                    <a:pt x="9950784" y="39624"/>
                    <a:pt x="10226628" y="32004"/>
                  </a:cubicBezTo>
                  <a:cubicBezTo>
                    <a:pt x="10490280" y="24765"/>
                    <a:pt x="10835085" y="42672"/>
                    <a:pt x="11097721" y="72771"/>
                  </a:cubicBezTo>
                  <a:cubicBezTo>
                    <a:pt x="11532823" y="122428"/>
                    <a:pt x="11779838" y="161163"/>
                    <a:pt x="12030917" y="540258"/>
                  </a:cubicBezTo>
                  <a:cubicBezTo>
                    <a:pt x="12094925" y="638302"/>
                    <a:pt x="12152202" y="740664"/>
                    <a:pt x="12197922" y="848614"/>
                  </a:cubicBezTo>
                  <a:cubicBezTo>
                    <a:pt x="12284155" y="1052957"/>
                    <a:pt x="12322382" y="1273937"/>
                    <a:pt x="12293680" y="1495171"/>
                  </a:cubicBezTo>
                  <a:close/>
                </a:path>
              </a:pathLst>
            </a:custGeom>
            <a:solidFill>
              <a:srgbClr val="EB7347"/>
            </a:solidFill>
          </p:spPr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B0EA88F-2021-FFDD-F9C7-E249BCCE682C}"/>
                </a:ext>
              </a:extLst>
            </p:cNvPr>
            <p:cNvSpPr txBox="1"/>
            <p:nvPr/>
          </p:nvSpPr>
          <p:spPr>
            <a:xfrm>
              <a:off x="5791198" y="941457"/>
              <a:ext cx="6705600" cy="13697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ẮC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HIỆM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Ả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ỜI</a:t>
              </a:r>
              <a:r>
                <a:rPr lang="en-US" sz="2667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ẮN</a:t>
              </a:r>
              <a:endPara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A7616D-9B00-27BE-21B0-31CA07CB1017}"/>
                  </a:ext>
                </a:extLst>
              </p:cNvPr>
              <p:cNvSpPr txBox="1"/>
              <p:nvPr/>
            </p:nvSpPr>
            <p:spPr>
              <a:xfrm>
                <a:off x="297181" y="1195011"/>
                <a:ext cx="11170920" cy="27034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</a:rPr>
                  <a:t>Câu </a:t>
                </a:r>
                <a:r>
                  <a:rPr lang="en-US" sz="2800" dirty="0">
                    <a:solidFill>
                      <a:srgbClr val="FF0000"/>
                    </a:solidFill>
                  </a:rPr>
                  <a:t>4</a:t>
                </a:r>
                <a:r>
                  <a:rPr lang="vi-VN" sz="2800" dirty="0">
                    <a:solidFill>
                      <a:srgbClr val="FF0000"/>
                    </a:solidFill>
                  </a:rPr>
                  <a:t>: </a:t>
                </a:r>
                <a:r>
                  <a:rPr lang="en-US" sz="2800" dirty="0" err="1"/>
                  <a:t>Mộ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ọ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i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í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ghiệ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u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ó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ề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m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á</a:t>
                </a:r>
                <a:r>
                  <a:rPr lang="en-US" sz="2800" dirty="0"/>
                  <a:t> (</a:t>
                </a:r>
                <a:r>
                  <a:rPr lang="en-US" sz="2800" dirty="0" err="1"/>
                  <a:t>thể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ắn</a:t>
                </a:r>
                <a:r>
                  <a:rPr lang="en-US" sz="2800" dirty="0"/>
                  <a:t>)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chuyể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oà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oà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ơ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. Cho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ó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ả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3,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34.1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800" dirty="0"/>
                  <a:t>;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dung </a:t>
                </a:r>
                <a:r>
                  <a:rPr lang="en-US" sz="2800" dirty="0" err="1"/>
                  <a:t>riê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4,20</m:t>
                    </m:r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J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gK</m:t>
                    </m:r>
                  </m:oMath>
                </a14:m>
                <a:r>
                  <a:rPr lang="en-US" sz="2800" dirty="0"/>
                  <a:t>;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o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ơ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iê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ủ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2,26⋅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800" dirty="0"/>
                  <a:t>. </a:t>
                </a:r>
                <a:r>
                  <a:rPr lang="en-US" sz="2800" dirty="0" err="1"/>
                  <a:t>Bỏ</a:t>
                </a:r>
                <a:r>
                  <a:rPr lang="en-US" sz="2800" dirty="0"/>
                  <a:t> qua hao </a:t>
                </a:r>
                <a:r>
                  <a:rPr lang="en-US" sz="2800" dirty="0" err="1"/>
                  <a:t>phí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o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ô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ường</a:t>
                </a:r>
                <a:r>
                  <a:rPr lang="en-US" sz="2800" dirty="0"/>
                  <a:t>. 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ượ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ể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m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0,020</m:t>
                    </m:r>
                    <m:r>
                      <m:rPr>
                        <m:nor/>
                      </m:rPr>
                      <a:rPr lang="en-US" sz="2800"/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á</a:t>
                </a:r>
                <a:r>
                  <a:rPr lang="en-US" sz="2800" dirty="0"/>
                  <a:t> (</a:t>
                </a:r>
                <a:r>
                  <a:rPr lang="en-US" sz="2800" dirty="0" err="1"/>
                  <a:t>thể</a:t>
                </a:r>
                <a:r>
                  <a:rPr lang="en-US" sz="2800" dirty="0"/>
                  <a:t> </a:t>
                </a:r>
                <a:r>
                  <a:rPr lang="en-US" sz="2800" dirty="0" err="1"/>
                  <a:t>rắn</a:t>
                </a:r>
                <a:r>
                  <a:rPr lang="en-US" sz="2800" dirty="0"/>
                  <a:t>)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chuyể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oà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oà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à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ơ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ở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 bao </a:t>
                </a:r>
                <a:r>
                  <a:rPr lang="en-US" sz="2800" dirty="0" err="1"/>
                  <a:t>nhiêu</a:t>
                </a:r>
                <a:r>
                  <a:rPr lang="en-US" sz="2800" dirty="0"/>
                  <a:t>?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9A7616D-9B00-27BE-21B0-31CA07CB10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1" y="1195011"/>
                <a:ext cx="11170920" cy="2703497"/>
              </a:xfrm>
              <a:prstGeom prst="rect">
                <a:avLst/>
              </a:prstGeom>
              <a:blipFill>
                <a:blip r:embed="rId5"/>
                <a:stretch>
                  <a:fillRect l="-1146" t="-2703" r="-437" b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0301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35E0AFFC-92F9-EE74-D7D5-36386A3FD34F}"/>
              </a:ext>
            </a:extLst>
          </p:cNvPr>
          <p:cNvGrpSpPr/>
          <p:nvPr/>
        </p:nvGrpSpPr>
        <p:grpSpPr>
          <a:xfrm>
            <a:off x="3541367" y="1380743"/>
            <a:ext cx="8345833" cy="4721276"/>
            <a:chOff x="4869874" y="2158829"/>
            <a:chExt cx="12518750" cy="7081914"/>
          </a:xfrm>
        </p:grpSpPr>
        <p:grpSp>
          <p:nvGrpSpPr>
            <p:cNvPr id="2" name="Group 2"/>
            <p:cNvGrpSpPr/>
            <p:nvPr/>
          </p:nvGrpSpPr>
          <p:grpSpPr>
            <a:xfrm>
              <a:off x="4869874" y="2158829"/>
              <a:ext cx="12518750" cy="7081914"/>
              <a:chOff x="-201813" y="167674"/>
              <a:chExt cx="9947240" cy="9442552"/>
            </a:xfrm>
          </p:grpSpPr>
          <p:grpSp>
            <p:nvGrpSpPr>
              <p:cNvPr id="3" name="Group 3"/>
              <p:cNvGrpSpPr/>
              <p:nvPr/>
            </p:nvGrpSpPr>
            <p:grpSpPr>
              <a:xfrm>
                <a:off x="-201813" y="167674"/>
                <a:ext cx="9947240" cy="9442552"/>
                <a:chOff x="-113665" y="94437"/>
                <a:chExt cx="5602470" cy="5318219"/>
              </a:xfrm>
            </p:grpSpPr>
            <p:sp>
              <p:nvSpPr>
                <p:cNvPr id="4" name="Freeform 4"/>
                <p:cNvSpPr/>
                <p:nvPr/>
              </p:nvSpPr>
              <p:spPr>
                <a:xfrm>
                  <a:off x="-113665" y="94437"/>
                  <a:ext cx="5602470" cy="53182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670677" h="5382471">
                      <a:moveTo>
                        <a:pt x="5641975" y="3669471"/>
                      </a:moveTo>
                      <a:cubicBezTo>
                        <a:pt x="5627497" y="4174700"/>
                        <a:pt x="5599938" y="4287603"/>
                        <a:pt x="5555742" y="4391489"/>
                      </a:cubicBezTo>
                      <a:cubicBezTo>
                        <a:pt x="5523103" y="4468071"/>
                        <a:pt x="5478018" y="4539444"/>
                        <a:pt x="5432425" y="4608914"/>
                      </a:cubicBezTo>
                      <a:cubicBezTo>
                        <a:pt x="5333111" y="4760424"/>
                        <a:pt x="5225161" y="4921460"/>
                        <a:pt x="5079873" y="5032585"/>
                      </a:cubicBezTo>
                      <a:cubicBezTo>
                        <a:pt x="4896358" y="5172793"/>
                        <a:pt x="4667123" y="5240230"/>
                        <a:pt x="4441698" y="5274266"/>
                      </a:cubicBezTo>
                      <a:cubicBezTo>
                        <a:pt x="4180332" y="5313764"/>
                        <a:pt x="3915664" y="5310842"/>
                        <a:pt x="3652012" y="5316811"/>
                      </a:cubicBezTo>
                      <a:cubicBezTo>
                        <a:pt x="3381502" y="5323034"/>
                        <a:pt x="3111373" y="5338909"/>
                        <a:pt x="2841244" y="5353515"/>
                      </a:cubicBezTo>
                      <a:cubicBezTo>
                        <a:pt x="2582291" y="5382471"/>
                        <a:pt x="1825117" y="5373072"/>
                        <a:pt x="1292479" y="5302841"/>
                      </a:cubicBezTo>
                      <a:cubicBezTo>
                        <a:pt x="841502" y="5243405"/>
                        <a:pt x="587502" y="5133042"/>
                        <a:pt x="286639" y="4771219"/>
                      </a:cubicBezTo>
                      <a:cubicBezTo>
                        <a:pt x="151130" y="4608278"/>
                        <a:pt x="54610" y="4411809"/>
                        <a:pt x="28702" y="4200227"/>
                      </a:cubicBezTo>
                      <a:cubicBezTo>
                        <a:pt x="0" y="2597840"/>
                        <a:pt x="39751" y="1080262"/>
                        <a:pt x="154559" y="878713"/>
                      </a:cubicBezTo>
                      <a:cubicBezTo>
                        <a:pt x="272288" y="671830"/>
                        <a:pt x="363347" y="509524"/>
                        <a:pt x="561594" y="374015"/>
                      </a:cubicBezTo>
                      <a:cubicBezTo>
                        <a:pt x="763397" y="235966"/>
                        <a:pt x="1094105" y="214757"/>
                        <a:pt x="1329309" y="154559"/>
                      </a:cubicBezTo>
                      <a:cubicBezTo>
                        <a:pt x="1393698" y="138049"/>
                        <a:pt x="1458595" y="123444"/>
                        <a:pt x="1523746" y="110363"/>
                      </a:cubicBezTo>
                      <a:cubicBezTo>
                        <a:pt x="1588770" y="97409"/>
                        <a:pt x="1772793" y="54610"/>
                        <a:pt x="1838960" y="50165"/>
                      </a:cubicBezTo>
                      <a:cubicBezTo>
                        <a:pt x="2134743" y="30353"/>
                        <a:pt x="2061083" y="46609"/>
                        <a:pt x="2189734" y="32004"/>
                      </a:cubicBezTo>
                      <a:cubicBezTo>
                        <a:pt x="2456053" y="1524"/>
                        <a:pt x="2705735" y="14986"/>
                        <a:pt x="2830068" y="7620"/>
                      </a:cubicBezTo>
                      <a:cubicBezTo>
                        <a:pt x="2973578" y="0"/>
                        <a:pt x="3299079" y="39624"/>
                        <a:pt x="3574923" y="32004"/>
                      </a:cubicBezTo>
                      <a:cubicBezTo>
                        <a:pt x="3838575" y="24765"/>
                        <a:pt x="4183380" y="42672"/>
                        <a:pt x="4446016" y="72771"/>
                      </a:cubicBezTo>
                      <a:cubicBezTo>
                        <a:pt x="4881118" y="122428"/>
                        <a:pt x="5128133" y="161163"/>
                        <a:pt x="5379212" y="540258"/>
                      </a:cubicBezTo>
                      <a:cubicBezTo>
                        <a:pt x="5443220" y="638302"/>
                        <a:pt x="5500497" y="740664"/>
                        <a:pt x="5546217" y="848614"/>
                      </a:cubicBezTo>
                      <a:cubicBezTo>
                        <a:pt x="5632450" y="1052957"/>
                        <a:pt x="5670677" y="1273937"/>
                        <a:pt x="5641975" y="3669471"/>
                      </a:cubicBezTo>
                      <a:close/>
                    </a:path>
                  </a:pathLst>
                </a:custGeom>
                <a:solidFill>
                  <a:srgbClr val="FFF4DD"/>
                </a:solidFill>
              </p:spPr>
            </p:sp>
          </p:grpSp>
          <p:sp>
            <p:nvSpPr>
              <p:cNvPr id="5" name="TextBox 5"/>
              <p:cNvSpPr txBox="1"/>
              <p:nvPr/>
            </p:nvSpPr>
            <p:spPr>
              <a:xfrm>
                <a:off x="1364899" y="1500824"/>
                <a:ext cx="7269547" cy="1107356"/>
              </a:xfrm>
              <a:prstGeom prst="rect">
                <a:avLst/>
              </a:prstGeom>
            </p:spPr>
            <p:txBody>
              <a:bodyPr lIns="0" tIns="0" rIns="0" bIns="0" rtlCol="0" anchor="t">
                <a:spAutoFit/>
              </a:bodyPr>
              <a:lstStyle/>
              <a:p>
                <a:pPr marL="0" lvl="1" algn="ctr">
                  <a:lnSpc>
                    <a:spcPts val="4320"/>
                  </a:lnSpc>
                  <a:spcBef>
                    <a:spcPct val="0"/>
                  </a:spcBef>
                </a:pPr>
                <a:endParaRPr lang="en-US" sz="4800" dirty="0">
                  <a:solidFill>
                    <a:srgbClr val="000000"/>
                  </a:solidFill>
                  <a:latin typeface="KG Primary Penmanship"/>
                </a:endParaRPr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0F4CE2B-B9FD-EA7A-1C5B-D1508324DE90}"/>
                </a:ext>
              </a:extLst>
            </p:cNvPr>
            <p:cNvSpPr txBox="1"/>
            <p:nvPr/>
          </p:nvSpPr>
          <p:spPr>
            <a:xfrm>
              <a:off x="5708073" y="2791592"/>
              <a:ext cx="11147151" cy="29272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2800" dirty="0">
                  <a:cs typeface="Arial" panose="020B0604020202020204" pitchFamily="34" charset="0"/>
                </a:rPr>
                <a:t>Xây dựng phương án và thực hiện phương án thí nghiệm xác định nhiệt hóa hơi riêng của nước bằng các dụng cụ này.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4" name="Google Shape;4790;p48">
            <a:extLst>
              <a:ext uri="{FF2B5EF4-FFF2-40B4-BE49-F238E27FC236}">
                <a16:creationId xmlns:a16="http://schemas.microsoft.com/office/drawing/2014/main" id="{191B4F94-D8D5-8F99-D0A8-CD92FDCA39D9}"/>
              </a:ext>
            </a:extLst>
          </p:cNvPr>
          <p:cNvSpPr txBox="1">
            <a:spLocks/>
          </p:cNvSpPr>
          <p:nvPr/>
        </p:nvSpPr>
        <p:spPr>
          <a:xfrm>
            <a:off x="3634707" y="478796"/>
            <a:ext cx="4922587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numCol="1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3300"/>
              <a:buFont typeface="Fahkwang"/>
              <a:buNone/>
              <a:defRPr sz="3300" b="1" i="0" u="none" strike="noStrike" cap="none">
                <a:solidFill>
                  <a:schemeClr val="accent2"/>
                </a:solidFill>
                <a:latin typeface="Fahkwang"/>
                <a:ea typeface="Fahkwang"/>
                <a:cs typeface="Fahkwang"/>
                <a:sym typeface="Fahkwang"/>
              </a:defRPr>
            </a:lvl9pPr>
          </a:lstStyle>
          <a:p>
            <a:pPr algn="ctr" defTabSz="1219261">
              <a:lnSpc>
                <a:spcPct val="150000"/>
              </a:lnSpc>
              <a:buClr>
                <a:srgbClr val="FFC8BB"/>
              </a:buClr>
            </a:pPr>
            <a:r>
              <a:rPr lang="en-US" sz="4800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C16BED8-C4C1-ABAA-287B-BBDA33D36F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304800" y="2763552"/>
            <a:ext cx="3556000" cy="40944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4147D6C-7DDB-D652-C095-B2D0B528A6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2257" y="1406005"/>
            <a:ext cx="836281" cy="1219200"/>
          </a:xfrm>
          <a:prstGeom prst="rect">
            <a:avLst/>
          </a:prstGeom>
        </p:spPr>
      </p:pic>
      <p:sp>
        <p:nvSpPr>
          <p:cNvPr id="8" name="TextBox 9">
            <a:extLst>
              <a:ext uri="{FF2B5EF4-FFF2-40B4-BE49-F238E27FC236}">
                <a16:creationId xmlns:a16="http://schemas.microsoft.com/office/drawing/2014/main" id="{28E3CF3F-A390-F958-2DF2-CA65D20CD13F}"/>
              </a:ext>
            </a:extLst>
          </p:cNvPr>
          <p:cNvSpPr txBox="1"/>
          <p:nvPr/>
        </p:nvSpPr>
        <p:spPr>
          <a:xfrm>
            <a:off x="3634707" y="643279"/>
            <a:ext cx="6925209" cy="62837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algn="ctr" defTabSz="609630">
              <a:lnSpc>
                <a:spcPts val="4915"/>
              </a:lnSpc>
              <a:spcBef>
                <a:spcPct val="0"/>
              </a:spcBef>
              <a:defRPr/>
            </a:pPr>
            <a:r>
              <a:rPr lang="en-US" sz="4800" b="1" spc="-8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4800" b="1" spc="-8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spc="-81" dirty="0" err="1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4800" b="1" spc="-81" dirty="0">
              <a:solidFill>
                <a:srgbClr val="1F497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xplosion 1 2"/>
          <p:cNvSpPr/>
          <p:nvPr/>
        </p:nvSpPr>
        <p:spPr>
          <a:xfrm>
            <a:off x="299545" y="283780"/>
            <a:ext cx="11729545" cy="5833242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</a:rPr>
              <a:t>Kiểm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tra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bài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tập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về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nhà</a:t>
            </a:r>
            <a:endParaRPr lang="en-US" sz="4400" b="1" dirty="0">
              <a:solidFill>
                <a:schemeClr val="tx1"/>
              </a:solidFill>
            </a:endParaRPr>
          </a:p>
          <a:p>
            <a:pPr algn="ctr"/>
            <a:r>
              <a:rPr lang="en-US" sz="4400" b="1" dirty="0" err="1">
                <a:solidFill>
                  <a:schemeClr val="tx1"/>
                </a:solidFill>
              </a:rPr>
              <a:t>Vẽ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sơ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đồ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tư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duy</a:t>
            </a:r>
            <a:endParaRPr lang="en-US" sz="4400" b="1" dirty="0">
              <a:solidFill>
                <a:schemeClr val="tx1"/>
              </a:solidFill>
            </a:endParaRPr>
          </a:p>
          <a:p>
            <a:pPr algn="ctr"/>
            <a:r>
              <a:rPr lang="en-US" sz="4400" dirty="0"/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Kiến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thức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  <a:r>
              <a:rPr lang="en-US" sz="4400" b="1" dirty="0" err="1">
                <a:solidFill>
                  <a:schemeClr val="tx1"/>
                </a:solidFill>
              </a:rPr>
              <a:t>bài</a:t>
            </a:r>
            <a:r>
              <a:rPr lang="en-US" sz="4400" b="1" dirty="0">
                <a:solidFill>
                  <a:schemeClr val="tx1"/>
                </a:solidFill>
              </a:rPr>
              <a:t> 4</a:t>
            </a:r>
          </a:p>
        </p:txBody>
      </p:sp>
      <p:pic>
        <p:nvPicPr>
          <p:cNvPr id="4" name="20SM-wm.wm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0987.928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57641" y="0"/>
            <a:ext cx="1538317" cy="1332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71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13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19E938D8-96F3-BE02-774C-0D2F3194BACC}"/>
              </a:ext>
            </a:extLst>
          </p:cNvPr>
          <p:cNvSpPr txBox="1"/>
          <p:nvPr/>
        </p:nvSpPr>
        <p:spPr>
          <a:xfrm>
            <a:off x="3479800" y="6241038"/>
            <a:ext cx="52324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defRPr/>
            </a:pPr>
            <a:r>
              <a:rPr lang="en-US" sz="2667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deo </a:t>
            </a:r>
            <a:r>
              <a:rPr lang="en-US" sz="2667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667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ảo</a:t>
            </a:r>
            <a:endParaRPr lang="en-US" sz="2667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y2mate.com - Thí nghiệm Đo nhiệt hoá hơi riêng của nước_720pFHR">
            <a:hlinkClick r:id="" action="ppaction://media"/>
            <a:extLst>
              <a:ext uri="{FF2B5EF4-FFF2-40B4-BE49-F238E27FC236}">
                <a16:creationId xmlns:a16="http://schemas.microsoft.com/office/drawing/2014/main" id="{C761F40E-DC7A-4A60-8F70-6910B3ECD42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87600" y="330200"/>
            <a:ext cx="7416801" cy="5562601"/>
          </a:xfrm>
          <a:prstGeom prst="rect">
            <a:avLst/>
          </a:prstGeom>
        </p:spPr>
      </p:pic>
      <p:grpSp>
        <p:nvGrpSpPr>
          <p:cNvPr id="4" name="Group 5">
            <a:extLst>
              <a:ext uri="{FF2B5EF4-FFF2-40B4-BE49-F238E27FC236}">
                <a16:creationId xmlns:a16="http://schemas.microsoft.com/office/drawing/2014/main" id="{A9F06AB4-0772-E4DE-DCDB-2B6B480F2409}"/>
              </a:ext>
            </a:extLst>
          </p:cNvPr>
          <p:cNvGrpSpPr/>
          <p:nvPr/>
        </p:nvGrpSpPr>
        <p:grpSpPr>
          <a:xfrm>
            <a:off x="490250" y="274539"/>
            <a:ext cx="1676400" cy="1676400"/>
            <a:chOff x="0" y="0"/>
            <a:chExt cx="812800" cy="812800"/>
          </a:xfrm>
        </p:grpSpPr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F7E31B90-4872-A22E-EEEC-6F7ACE4A32A4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lnTo>
                    <a:pt x="485289" y="111986"/>
                  </a:lnTo>
                  <a:lnTo>
                    <a:pt x="609600" y="54447"/>
                  </a:lnTo>
                  <a:lnTo>
                    <a:pt x="621927" y="190873"/>
                  </a:lnTo>
                  <a:lnTo>
                    <a:pt x="758353" y="203200"/>
                  </a:lnTo>
                  <a:lnTo>
                    <a:pt x="700814" y="327511"/>
                  </a:lnTo>
                  <a:lnTo>
                    <a:pt x="812800" y="406400"/>
                  </a:lnTo>
                  <a:lnTo>
                    <a:pt x="700814" y="485289"/>
                  </a:lnTo>
                  <a:lnTo>
                    <a:pt x="758353" y="609600"/>
                  </a:lnTo>
                  <a:lnTo>
                    <a:pt x="621927" y="621927"/>
                  </a:lnTo>
                  <a:lnTo>
                    <a:pt x="609600" y="758353"/>
                  </a:lnTo>
                  <a:lnTo>
                    <a:pt x="485289" y="700814"/>
                  </a:lnTo>
                  <a:lnTo>
                    <a:pt x="406400" y="812800"/>
                  </a:lnTo>
                  <a:lnTo>
                    <a:pt x="327511" y="700814"/>
                  </a:lnTo>
                  <a:lnTo>
                    <a:pt x="203200" y="758353"/>
                  </a:lnTo>
                  <a:lnTo>
                    <a:pt x="190873" y="621927"/>
                  </a:lnTo>
                  <a:lnTo>
                    <a:pt x="54447" y="609600"/>
                  </a:lnTo>
                  <a:lnTo>
                    <a:pt x="111986" y="485289"/>
                  </a:lnTo>
                  <a:lnTo>
                    <a:pt x="0" y="406400"/>
                  </a:lnTo>
                  <a:lnTo>
                    <a:pt x="111986" y="327511"/>
                  </a:lnTo>
                  <a:lnTo>
                    <a:pt x="54447" y="203200"/>
                  </a:lnTo>
                  <a:lnTo>
                    <a:pt x="190873" y="190873"/>
                  </a:lnTo>
                  <a:lnTo>
                    <a:pt x="203200" y="54447"/>
                  </a:lnTo>
                  <a:lnTo>
                    <a:pt x="327511" y="111986"/>
                  </a:lnTo>
                  <a:lnTo>
                    <a:pt x="406400" y="0"/>
                  </a:lnTo>
                  <a:close/>
                </a:path>
              </a:pathLst>
            </a:custGeom>
            <a:solidFill>
              <a:srgbClr val="92CEED"/>
            </a:solidFill>
            <a:ln w="19050" cap="sq">
              <a:solidFill>
                <a:srgbClr val="000000"/>
              </a:solidFill>
              <a:prstDash val="solid"/>
              <a:miter/>
            </a:ln>
          </p:spPr>
        </p:sp>
        <p:sp>
          <p:nvSpPr>
            <p:cNvPr id="6" name="TextBox 7">
              <a:extLst>
                <a:ext uri="{FF2B5EF4-FFF2-40B4-BE49-F238E27FC236}">
                  <a16:creationId xmlns:a16="http://schemas.microsoft.com/office/drawing/2014/main" id="{C0741693-9FFA-F4CA-C21C-8F2114000603}"/>
                </a:ext>
              </a:extLst>
            </p:cNvPr>
            <p:cNvSpPr txBox="1"/>
            <p:nvPr/>
          </p:nvSpPr>
          <p:spPr>
            <a:xfrm>
              <a:off x="127000" y="146050"/>
              <a:ext cx="558800" cy="488197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0">
                <a:spcBef>
                  <a:spcPct val="0"/>
                </a:spcBef>
                <a:defRPr/>
              </a:pP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ợi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ý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155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505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C31D8FA8-A873-3E57-7CCD-B9D832C1E25E}"/>
              </a:ext>
            </a:extLst>
          </p:cNvPr>
          <p:cNvGrpSpPr/>
          <p:nvPr/>
        </p:nvGrpSpPr>
        <p:grpSpPr>
          <a:xfrm>
            <a:off x="3505201" y="235332"/>
            <a:ext cx="5052093" cy="953336"/>
            <a:chOff x="5257800" y="352998"/>
            <a:chExt cx="7578140" cy="1430004"/>
          </a:xfrm>
        </p:grpSpPr>
        <p:sp>
          <p:nvSpPr>
            <p:cNvPr id="2" name="Google Shape;4790;p48">
              <a:extLst>
                <a:ext uri="{FF2B5EF4-FFF2-40B4-BE49-F238E27FC236}">
                  <a16:creationId xmlns:a16="http://schemas.microsoft.com/office/drawing/2014/main" id="{343F3869-E39D-B8CB-877C-0424ED3F4ED6}"/>
                </a:ext>
              </a:extLst>
            </p:cNvPr>
            <p:cNvSpPr txBox="1">
              <a:spLocks/>
            </p:cNvSpPr>
            <p:nvPr/>
          </p:nvSpPr>
          <p:spPr>
            <a:xfrm>
              <a:off x="5452060" y="495300"/>
              <a:ext cx="7383880" cy="11454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numCol="1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2"/>
                </a:buClr>
                <a:buSzPts val="3300"/>
                <a:buFont typeface="Fahkwang"/>
                <a:buNone/>
                <a:defRPr sz="3300" b="1" i="0" u="none" strike="noStrike" cap="none">
                  <a:solidFill>
                    <a:schemeClr val="accent2"/>
                  </a:solidFill>
                  <a:latin typeface="Fahkwang"/>
                  <a:ea typeface="Fahkwang"/>
                  <a:cs typeface="Fahkwang"/>
                  <a:sym typeface="Fahkwang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2"/>
                </a:buClr>
                <a:buSzPts val="3300"/>
                <a:buFont typeface="Fahkwang"/>
                <a:buNone/>
                <a:defRPr sz="3300" b="1" i="0" u="none" strike="noStrike" cap="none">
                  <a:solidFill>
                    <a:schemeClr val="accent2"/>
                  </a:solidFill>
                  <a:latin typeface="Fahkwang"/>
                  <a:ea typeface="Fahkwang"/>
                  <a:cs typeface="Fahkwang"/>
                  <a:sym typeface="Fahkwang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2"/>
                </a:buClr>
                <a:buSzPts val="3300"/>
                <a:buFont typeface="Fahkwang"/>
                <a:buNone/>
                <a:defRPr sz="3300" b="1" i="0" u="none" strike="noStrike" cap="none">
                  <a:solidFill>
                    <a:schemeClr val="accent2"/>
                  </a:solidFill>
                  <a:latin typeface="Fahkwang"/>
                  <a:ea typeface="Fahkwang"/>
                  <a:cs typeface="Fahkwang"/>
                  <a:sym typeface="Fahkwang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2"/>
                </a:buClr>
                <a:buSzPts val="3300"/>
                <a:buFont typeface="Fahkwang"/>
                <a:buNone/>
                <a:defRPr sz="3300" b="1" i="0" u="none" strike="noStrike" cap="none">
                  <a:solidFill>
                    <a:schemeClr val="accent2"/>
                  </a:solidFill>
                  <a:latin typeface="Fahkwang"/>
                  <a:ea typeface="Fahkwang"/>
                  <a:cs typeface="Fahkwang"/>
                  <a:sym typeface="Fahkwang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2"/>
                </a:buClr>
                <a:buSzPts val="3300"/>
                <a:buFont typeface="Fahkwang"/>
                <a:buNone/>
                <a:defRPr sz="3300" b="1" i="0" u="none" strike="noStrike" cap="none">
                  <a:solidFill>
                    <a:schemeClr val="accent2"/>
                  </a:solidFill>
                  <a:latin typeface="Fahkwang"/>
                  <a:ea typeface="Fahkwang"/>
                  <a:cs typeface="Fahkwang"/>
                  <a:sym typeface="Fahkwang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2"/>
                </a:buClr>
                <a:buSzPts val="3300"/>
                <a:buFont typeface="Fahkwang"/>
                <a:buNone/>
                <a:defRPr sz="3300" b="1" i="0" u="none" strike="noStrike" cap="none">
                  <a:solidFill>
                    <a:schemeClr val="accent2"/>
                  </a:solidFill>
                  <a:latin typeface="Fahkwang"/>
                  <a:ea typeface="Fahkwang"/>
                  <a:cs typeface="Fahkwang"/>
                  <a:sym typeface="Fahkwang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2"/>
                </a:buClr>
                <a:buSzPts val="3300"/>
                <a:buFont typeface="Fahkwang"/>
                <a:buNone/>
                <a:defRPr sz="3300" b="1" i="0" u="none" strike="noStrike" cap="none">
                  <a:solidFill>
                    <a:schemeClr val="accent2"/>
                  </a:solidFill>
                  <a:latin typeface="Fahkwang"/>
                  <a:ea typeface="Fahkwang"/>
                  <a:cs typeface="Fahkwang"/>
                  <a:sym typeface="Fahkwang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2"/>
                </a:buClr>
                <a:buSzPts val="3300"/>
                <a:buFont typeface="Fahkwang"/>
                <a:buNone/>
                <a:defRPr sz="3300" b="1" i="0" u="none" strike="noStrike" cap="none">
                  <a:solidFill>
                    <a:schemeClr val="accent2"/>
                  </a:solidFill>
                  <a:latin typeface="Fahkwang"/>
                  <a:ea typeface="Fahkwang"/>
                  <a:cs typeface="Fahkwang"/>
                  <a:sym typeface="Fahkwang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accent2"/>
                </a:buClr>
                <a:buSzPts val="3300"/>
                <a:buFont typeface="Fahkwang"/>
                <a:buNone/>
                <a:defRPr sz="3300" b="1" i="0" u="none" strike="noStrike" cap="none">
                  <a:solidFill>
                    <a:schemeClr val="accent2"/>
                  </a:solidFill>
                  <a:latin typeface="Fahkwang"/>
                  <a:ea typeface="Fahkwang"/>
                  <a:cs typeface="Fahkwang"/>
                  <a:sym typeface="Fahkwang"/>
                </a:defRPr>
              </a:lvl9pPr>
            </a:lstStyle>
            <a:p>
              <a:pPr algn="ctr" defTabSz="1219322">
                <a:lnSpc>
                  <a:spcPct val="150000"/>
                </a:lnSpc>
                <a:buClr>
                  <a:srgbClr val="FFC8BB"/>
                </a:buClr>
              </a:pPr>
              <a:r>
                <a:rPr lang="en-US" sz="4400" kern="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ỔNG KẾT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1543DD4-A4FB-A848-097E-2C3ADB1ED2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800" y="352998"/>
              <a:ext cx="1390466" cy="1430004"/>
            </a:xfrm>
            <a:prstGeom prst="rect">
              <a:avLst/>
            </a:prstGeom>
          </p:spPr>
        </p:pic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65DA794-9686-BA95-6EF6-F6D3D5DAEF87}"/>
              </a:ext>
            </a:extLst>
          </p:cNvPr>
          <p:cNvSpPr/>
          <p:nvPr/>
        </p:nvSpPr>
        <p:spPr>
          <a:xfrm>
            <a:off x="660400" y="1470634"/>
            <a:ext cx="2489200" cy="1524000"/>
          </a:xfrm>
          <a:prstGeom prst="roundRect">
            <a:avLst>
              <a:gd name="adj" fmla="val 13110"/>
            </a:avLst>
          </a:prstGeom>
          <a:solidFill>
            <a:schemeClr val="accent3">
              <a:lumMod val="40000"/>
              <a:lumOff val="60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J/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g.K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D477F0DB-0226-63C1-2DA9-023F14ED85BB}"/>
              </a:ext>
            </a:extLst>
          </p:cNvPr>
          <p:cNvSpPr/>
          <p:nvPr/>
        </p:nvSpPr>
        <p:spPr>
          <a:xfrm>
            <a:off x="660400" y="3211817"/>
            <a:ext cx="2489200" cy="1524000"/>
          </a:xfrm>
          <a:prstGeom prst="roundRect">
            <a:avLst>
              <a:gd name="adj" fmla="val 13110"/>
            </a:avLst>
          </a:prstGeom>
          <a:solidFill>
            <a:schemeClr val="accent3">
              <a:lumMod val="40000"/>
              <a:lumOff val="60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J/kg)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69169463-EC1A-EA05-93C5-823463A93D17}"/>
              </a:ext>
            </a:extLst>
          </p:cNvPr>
          <p:cNvSpPr/>
          <p:nvPr/>
        </p:nvSpPr>
        <p:spPr>
          <a:xfrm>
            <a:off x="646545" y="4952999"/>
            <a:ext cx="2489200" cy="1524000"/>
          </a:xfrm>
          <a:prstGeom prst="roundRect">
            <a:avLst>
              <a:gd name="adj" fmla="val 13110"/>
            </a:avLst>
          </a:prstGeom>
          <a:solidFill>
            <a:schemeClr val="accent3">
              <a:lumMod val="40000"/>
              <a:lumOff val="60000"/>
            </a:schemeClr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</a:pP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i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J/kg)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1649F6EC-7B8E-76CD-EF77-D8CEEF51A915}"/>
              </a:ext>
            </a:extLst>
          </p:cNvPr>
          <p:cNvSpPr/>
          <p:nvPr/>
        </p:nvSpPr>
        <p:spPr>
          <a:xfrm>
            <a:off x="3505200" y="1470634"/>
            <a:ext cx="8026400" cy="1524000"/>
          </a:xfrm>
          <a:prstGeom prst="roundRect">
            <a:avLst>
              <a:gd name="adj" fmla="val 13110"/>
            </a:avLst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81038" indent="-381038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kg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K (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2400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.</a:t>
            </a:r>
          </a:p>
          <a:p>
            <a:pPr marL="381038" indent="-381038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=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∆t</a:t>
            </a:r>
            <a:endParaRPr lang="en-US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6B0F93FD-F7B9-CBCE-3E70-A8047DB7EBD3}"/>
              </a:ext>
            </a:extLst>
          </p:cNvPr>
          <p:cNvSpPr/>
          <p:nvPr/>
        </p:nvSpPr>
        <p:spPr>
          <a:xfrm>
            <a:off x="3505200" y="3211817"/>
            <a:ext cx="8026400" cy="1524000"/>
          </a:xfrm>
          <a:prstGeom prst="roundRect">
            <a:avLst>
              <a:gd name="adj" fmla="val 13110"/>
            </a:avLst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81038" indent="-381038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kg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ắn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ảy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81038" indent="-381038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=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endParaRPr lang="en-US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66D4914B-E9B3-CCAD-344C-7C9D1FF58186}"/>
              </a:ext>
            </a:extLst>
          </p:cNvPr>
          <p:cNvSpPr/>
          <p:nvPr/>
        </p:nvSpPr>
        <p:spPr>
          <a:xfrm>
            <a:off x="3505200" y="4952999"/>
            <a:ext cx="8026400" cy="1524000"/>
          </a:xfrm>
          <a:prstGeom prst="roundRect">
            <a:avLst>
              <a:gd name="adj" fmla="val 13110"/>
            </a:avLst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81038" indent="-381038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kg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ỏng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ôi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81038" indent="-381038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=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L</a:t>
            </a:r>
            <a:endParaRPr lang="en-US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645A696C-AFEC-C8E5-70D8-4EC0B82E7111}"/>
              </a:ext>
            </a:extLst>
          </p:cNvPr>
          <p:cNvSpPr/>
          <p:nvPr/>
        </p:nvSpPr>
        <p:spPr>
          <a:xfrm>
            <a:off x="3149600" y="2108200"/>
            <a:ext cx="355600" cy="254000"/>
          </a:xfrm>
          <a:prstGeom prst="rightArrow">
            <a:avLst/>
          </a:prstGeom>
          <a:solidFill>
            <a:srgbClr val="F8961E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EF7120A6-A1A3-8267-AA87-9705E833398B}"/>
              </a:ext>
            </a:extLst>
          </p:cNvPr>
          <p:cNvSpPr/>
          <p:nvPr/>
        </p:nvSpPr>
        <p:spPr>
          <a:xfrm>
            <a:off x="3149600" y="3865161"/>
            <a:ext cx="355600" cy="254000"/>
          </a:xfrm>
          <a:prstGeom prst="rightArrow">
            <a:avLst/>
          </a:prstGeom>
          <a:solidFill>
            <a:srgbClr val="F8961E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8DEF57F8-812B-EC6C-1396-832C2C1922F8}"/>
              </a:ext>
            </a:extLst>
          </p:cNvPr>
          <p:cNvSpPr/>
          <p:nvPr/>
        </p:nvSpPr>
        <p:spPr>
          <a:xfrm>
            <a:off x="3135745" y="5587999"/>
            <a:ext cx="355600" cy="254000"/>
          </a:xfrm>
          <a:prstGeom prst="rightArrow">
            <a:avLst/>
          </a:prstGeom>
          <a:solidFill>
            <a:srgbClr val="F8961E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041D9DE2-AF1F-BAB0-4AC2-39E640EE34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0902" y="5625785"/>
            <a:ext cx="920154" cy="1210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0982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 invX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2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417423" y="-429601"/>
            <a:ext cx="13026847" cy="2580500"/>
            <a:chOff x="0" y="0"/>
            <a:chExt cx="5146409" cy="101945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146409" cy="1019457"/>
            </a:xfrm>
            <a:custGeom>
              <a:avLst/>
              <a:gdLst/>
              <a:ahLst/>
              <a:cxnLst/>
              <a:rect l="l" t="t" r="r" b="b"/>
              <a:pathLst>
                <a:path w="5146409" h="1019457">
                  <a:moveTo>
                    <a:pt x="0" y="0"/>
                  </a:moveTo>
                  <a:lnTo>
                    <a:pt x="5146409" y="0"/>
                  </a:lnTo>
                  <a:lnTo>
                    <a:pt x="5146409" y="1019457"/>
                  </a:lnTo>
                  <a:lnTo>
                    <a:pt x="0" y="1019457"/>
                  </a:lnTo>
                  <a:close/>
                </a:path>
              </a:pathLst>
            </a:custGeom>
            <a:solidFill>
              <a:srgbClr val="FFF4DD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5146409" cy="1038507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0">
                <a:lnSpc>
                  <a:spcPts val="1906"/>
                </a:lnSpc>
                <a:defRPr/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4270440" y="2570055"/>
            <a:ext cx="3651121" cy="3739963"/>
            <a:chOff x="0" y="0"/>
            <a:chExt cx="8561921" cy="6856915"/>
          </a:xfrm>
        </p:grpSpPr>
        <p:sp>
          <p:nvSpPr>
            <p:cNvPr id="6" name="Freeform 6"/>
            <p:cNvSpPr/>
            <p:nvPr/>
          </p:nvSpPr>
          <p:spPr>
            <a:xfrm>
              <a:off x="-50165" y="-508"/>
              <a:ext cx="8626310" cy="6860344"/>
            </a:xfrm>
            <a:custGeom>
              <a:avLst/>
              <a:gdLst/>
              <a:ahLst/>
              <a:cxnLst/>
              <a:rect l="l" t="t" r="r" b="b"/>
              <a:pathLst>
                <a:path w="8626310" h="6860344">
                  <a:moveTo>
                    <a:pt x="8607895" y="5653844"/>
                  </a:moveTo>
                  <a:cubicBezTo>
                    <a:pt x="8594178" y="5959152"/>
                    <a:pt x="8554300" y="6296845"/>
                    <a:pt x="8344242" y="6536112"/>
                  </a:cubicBezTo>
                  <a:cubicBezTo>
                    <a:pt x="8261565" y="6630347"/>
                    <a:pt x="8154250" y="6699053"/>
                    <a:pt x="8036013" y="6739439"/>
                  </a:cubicBezTo>
                  <a:cubicBezTo>
                    <a:pt x="7924888" y="6777412"/>
                    <a:pt x="7808937" y="6785413"/>
                    <a:pt x="7692605" y="6792779"/>
                  </a:cubicBezTo>
                  <a:cubicBezTo>
                    <a:pt x="7438224" y="6808909"/>
                    <a:pt x="7183589" y="6823895"/>
                    <a:pt x="6928954" y="6835833"/>
                  </a:cubicBezTo>
                  <a:cubicBezTo>
                    <a:pt x="6564774" y="6849675"/>
                    <a:pt x="5843718" y="6860344"/>
                    <a:pt x="5122044" y="6856407"/>
                  </a:cubicBezTo>
                  <a:cubicBezTo>
                    <a:pt x="4467466" y="6852850"/>
                    <a:pt x="3813197" y="6841547"/>
                    <a:pt x="3158619" y="6836086"/>
                  </a:cubicBezTo>
                  <a:cubicBezTo>
                    <a:pt x="2703166" y="6832276"/>
                    <a:pt x="2247714" y="6828339"/>
                    <a:pt x="1903222" y="6830752"/>
                  </a:cubicBezTo>
                  <a:cubicBezTo>
                    <a:pt x="1724279" y="6833038"/>
                    <a:pt x="1545209" y="6837102"/>
                    <a:pt x="1366266" y="6831134"/>
                  </a:cubicBezTo>
                  <a:cubicBezTo>
                    <a:pt x="1203325" y="6825672"/>
                    <a:pt x="1034288" y="6816021"/>
                    <a:pt x="877824" y="6766490"/>
                  </a:cubicBezTo>
                  <a:cubicBezTo>
                    <a:pt x="717296" y="6715690"/>
                    <a:pt x="571881" y="6622219"/>
                    <a:pt x="459994" y="6496234"/>
                  </a:cubicBezTo>
                  <a:cubicBezTo>
                    <a:pt x="340233" y="6361488"/>
                    <a:pt x="253238" y="6192070"/>
                    <a:pt x="219710" y="6014651"/>
                  </a:cubicBezTo>
                  <a:cubicBezTo>
                    <a:pt x="199390" y="5907209"/>
                    <a:pt x="195072" y="5797608"/>
                    <a:pt x="194056" y="5688515"/>
                  </a:cubicBezTo>
                  <a:cubicBezTo>
                    <a:pt x="192913" y="5573326"/>
                    <a:pt x="193040" y="5458010"/>
                    <a:pt x="191897" y="5342821"/>
                  </a:cubicBezTo>
                  <a:cubicBezTo>
                    <a:pt x="187452" y="4867460"/>
                    <a:pt x="175260" y="4203946"/>
                    <a:pt x="155702" y="3536570"/>
                  </a:cubicBezTo>
                  <a:cubicBezTo>
                    <a:pt x="136144" y="2872050"/>
                    <a:pt x="109093" y="2207708"/>
                    <a:pt x="74549" y="1681480"/>
                  </a:cubicBezTo>
                  <a:cubicBezTo>
                    <a:pt x="44196" y="1265682"/>
                    <a:pt x="0" y="810641"/>
                    <a:pt x="237109" y="441960"/>
                  </a:cubicBezTo>
                  <a:cubicBezTo>
                    <a:pt x="339471" y="282829"/>
                    <a:pt x="486918" y="164719"/>
                    <a:pt x="666496" y="104267"/>
                  </a:cubicBezTo>
                  <a:cubicBezTo>
                    <a:pt x="830072" y="49149"/>
                    <a:pt x="1005459" y="40513"/>
                    <a:pt x="1177290" y="49403"/>
                  </a:cubicBezTo>
                  <a:cubicBezTo>
                    <a:pt x="1276223" y="42926"/>
                    <a:pt x="1375029" y="37084"/>
                    <a:pt x="1474089" y="32004"/>
                  </a:cubicBezTo>
                  <a:cubicBezTo>
                    <a:pt x="1897380" y="10287"/>
                    <a:pt x="2809842" y="1016"/>
                    <a:pt x="3841644" y="508"/>
                  </a:cubicBezTo>
                  <a:cubicBezTo>
                    <a:pt x="4896328" y="0"/>
                    <a:pt x="5951011" y="8509"/>
                    <a:pt x="6813892" y="20447"/>
                  </a:cubicBezTo>
                  <a:cubicBezTo>
                    <a:pt x="7042365" y="26797"/>
                    <a:pt x="7270712" y="34036"/>
                    <a:pt x="7499185" y="41783"/>
                  </a:cubicBezTo>
                  <a:cubicBezTo>
                    <a:pt x="7605484" y="45339"/>
                    <a:pt x="7712545" y="45339"/>
                    <a:pt x="7818082" y="60325"/>
                  </a:cubicBezTo>
                  <a:cubicBezTo>
                    <a:pt x="7910157" y="73406"/>
                    <a:pt x="8000453" y="97409"/>
                    <a:pt x="8086178" y="133604"/>
                  </a:cubicBezTo>
                  <a:cubicBezTo>
                    <a:pt x="8214067" y="187579"/>
                    <a:pt x="8356435" y="273050"/>
                    <a:pt x="8416251" y="404368"/>
                  </a:cubicBezTo>
                  <a:cubicBezTo>
                    <a:pt x="8465782" y="513207"/>
                    <a:pt x="8484704" y="634619"/>
                    <a:pt x="8499437" y="752348"/>
                  </a:cubicBezTo>
                  <a:cubicBezTo>
                    <a:pt x="8533853" y="1026287"/>
                    <a:pt x="8532584" y="1304036"/>
                    <a:pt x="8530933" y="1579753"/>
                  </a:cubicBezTo>
                  <a:cubicBezTo>
                    <a:pt x="8528901" y="1908302"/>
                    <a:pt x="8530425" y="2324767"/>
                    <a:pt x="8528138" y="2786576"/>
                  </a:cubicBezTo>
                  <a:cubicBezTo>
                    <a:pt x="8525599" y="3278542"/>
                    <a:pt x="8533346" y="3769616"/>
                    <a:pt x="8555189" y="4260691"/>
                  </a:cubicBezTo>
                  <a:cubicBezTo>
                    <a:pt x="8580462" y="4832778"/>
                    <a:pt x="8626310" y="5245285"/>
                    <a:pt x="8607895" y="5653844"/>
                  </a:cubicBezTo>
                  <a:close/>
                </a:path>
              </a:pathLst>
            </a:custGeom>
            <a:solidFill>
              <a:srgbClr val="FFF4DD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558800" y="2589244"/>
            <a:ext cx="3493043" cy="3739963"/>
            <a:chOff x="0" y="0"/>
            <a:chExt cx="8561921" cy="6856915"/>
          </a:xfrm>
        </p:grpSpPr>
        <p:sp>
          <p:nvSpPr>
            <p:cNvPr id="8" name="Freeform 8"/>
            <p:cNvSpPr/>
            <p:nvPr/>
          </p:nvSpPr>
          <p:spPr>
            <a:xfrm>
              <a:off x="-50165" y="-508"/>
              <a:ext cx="8626310" cy="6860344"/>
            </a:xfrm>
            <a:custGeom>
              <a:avLst/>
              <a:gdLst/>
              <a:ahLst/>
              <a:cxnLst/>
              <a:rect l="l" t="t" r="r" b="b"/>
              <a:pathLst>
                <a:path w="8626310" h="6860344">
                  <a:moveTo>
                    <a:pt x="8607895" y="5653844"/>
                  </a:moveTo>
                  <a:cubicBezTo>
                    <a:pt x="8594178" y="5959152"/>
                    <a:pt x="8554300" y="6296845"/>
                    <a:pt x="8344242" y="6536112"/>
                  </a:cubicBezTo>
                  <a:cubicBezTo>
                    <a:pt x="8261565" y="6630347"/>
                    <a:pt x="8154250" y="6699053"/>
                    <a:pt x="8036013" y="6739439"/>
                  </a:cubicBezTo>
                  <a:cubicBezTo>
                    <a:pt x="7924888" y="6777412"/>
                    <a:pt x="7808937" y="6785413"/>
                    <a:pt x="7692605" y="6792779"/>
                  </a:cubicBezTo>
                  <a:cubicBezTo>
                    <a:pt x="7438224" y="6808909"/>
                    <a:pt x="7183589" y="6823895"/>
                    <a:pt x="6928954" y="6835833"/>
                  </a:cubicBezTo>
                  <a:cubicBezTo>
                    <a:pt x="6564774" y="6849675"/>
                    <a:pt x="5843718" y="6860344"/>
                    <a:pt x="5122044" y="6856407"/>
                  </a:cubicBezTo>
                  <a:cubicBezTo>
                    <a:pt x="4467466" y="6852850"/>
                    <a:pt x="3813197" y="6841547"/>
                    <a:pt x="3158619" y="6836086"/>
                  </a:cubicBezTo>
                  <a:cubicBezTo>
                    <a:pt x="2703166" y="6832276"/>
                    <a:pt x="2247714" y="6828339"/>
                    <a:pt x="1903222" y="6830752"/>
                  </a:cubicBezTo>
                  <a:cubicBezTo>
                    <a:pt x="1724279" y="6833038"/>
                    <a:pt x="1545209" y="6837102"/>
                    <a:pt x="1366266" y="6831134"/>
                  </a:cubicBezTo>
                  <a:cubicBezTo>
                    <a:pt x="1203325" y="6825672"/>
                    <a:pt x="1034288" y="6816021"/>
                    <a:pt x="877824" y="6766490"/>
                  </a:cubicBezTo>
                  <a:cubicBezTo>
                    <a:pt x="717296" y="6715690"/>
                    <a:pt x="571881" y="6622219"/>
                    <a:pt x="459994" y="6496234"/>
                  </a:cubicBezTo>
                  <a:cubicBezTo>
                    <a:pt x="340233" y="6361488"/>
                    <a:pt x="253238" y="6192070"/>
                    <a:pt x="219710" y="6014651"/>
                  </a:cubicBezTo>
                  <a:cubicBezTo>
                    <a:pt x="199390" y="5907209"/>
                    <a:pt x="195072" y="5797608"/>
                    <a:pt x="194056" y="5688515"/>
                  </a:cubicBezTo>
                  <a:cubicBezTo>
                    <a:pt x="192913" y="5573326"/>
                    <a:pt x="193040" y="5458010"/>
                    <a:pt x="191897" y="5342821"/>
                  </a:cubicBezTo>
                  <a:cubicBezTo>
                    <a:pt x="187452" y="4867460"/>
                    <a:pt x="175260" y="4203946"/>
                    <a:pt x="155702" y="3536570"/>
                  </a:cubicBezTo>
                  <a:cubicBezTo>
                    <a:pt x="136144" y="2872050"/>
                    <a:pt x="109093" y="2207708"/>
                    <a:pt x="74549" y="1681480"/>
                  </a:cubicBezTo>
                  <a:cubicBezTo>
                    <a:pt x="44196" y="1265682"/>
                    <a:pt x="0" y="810641"/>
                    <a:pt x="237109" y="441960"/>
                  </a:cubicBezTo>
                  <a:cubicBezTo>
                    <a:pt x="339471" y="282829"/>
                    <a:pt x="486918" y="164719"/>
                    <a:pt x="666496" y="104267"/>
                  </a:cubicBezTo>
                  <a:cubicBezTo>
                    <a:pt x="830072" y="49149"/>
                    <a:pt x="1005459" y="40513"/>
                    <a:pt x="1177290" y="49403"/>
                  </a:cubicBezTo>
                  <a:cubicBezTo>
                    <a:pt x="1276223" y="42926"/>
                    <a:pt x="1375029" y="37084"/>
                    <a:pt x="1474089" y="32004"/>
                  </a:cubicBezTo>
                  <a:cubicBezTo>
                    <a:pt x="1897380" y="10287"/>
                    <a:pt x="2809842" y="1016"/>
                    <a:pt x="3841644" y="508"/>
                  </a:cubicBezTo>
                  <a:cubicBezTo>
                    <a:pt x="4896328" y="0"/>
                    <a:pt x="5951011" y="8509"/>
                    <a:pt x="6813892" y="20447"/>
                  </a:cubicBezTo>
                  <a:cubicBezTo>
                    <a:pt x="7042365" y="26797"/>
                    <a:pt x="7270712" y="34036"/>
                    <a:pt x="7499185" y="41783"/>
                  </a:cubicBezTo>
                  <a:cubicBezTo>
                    <a:pt x="7605484" y="45339"/>
                    <a:pt x="7712545" y="45339"/>
                    <a:pt x="7818082" y="60325"/>
                  </a:cubicBezTo>
                  <a:cubicBezTo>
                    <a:pt x="7910157" y="73406"/>
                    <a:pt x="8000453" y="97409"/>
                    <a:pt x="8086178" y="133604"/>
                  </a:cubicBezTo>
                  <a:cubicBezTo>
                    <a:pt x="8214067" y="187579"/>
                    <a:pt x="8356435" y="273050"/>
                    <a:pt x="8416251" y="404368"/>
                  </a:cubicBezTo>
                  <a:cubicBezTo>
                    <a:pt x="8465782" y="513207"/>
                    <a:pt x="8484704" y="634619"/>
                    <a:pt x="8499437" y="752348"/>
                  </a:cubicBezTo>
                  <a:cubicBezTo>
                    <a:pt x="8533853" y="1026287"/>
                    <a:pt x="8532584" y="1304036"/>
                    <a:pt x="8530933" y="1579753"/>
                  </a:cubicBezTo>
                  <a:cubicBezTo>
                    <a:pt x="8528901" y="1908302"/>
                    <a:pt x="8530425" y="2324767"/>
                    <a:pt x="8528138" y="2786576"/>
                  </a:cubicBezTo>
                  <a:cubicBezTo>
                    <a:pt x="8525599" y="3278542"/>
                    <a:pt x="8533346" y="3769616"/>
                    <a:pt x="8555189" y="4260691"/>
                  </a:cubicBezTo>
                  <a:cubicBezTo>
                    <a:pt x="8580462" y="4832778"/>
                    <a:pt x="8626310" y="5245285"/>
                    <a:pt x="8607895" y="5653844"/>
                  </a:cubicBezTo>
                  <a:close/>
                </a:path>
              </a:pathLst>
            </a:custGeom>
            <a:solidFill>
              <a:srgbClr val="FFF4DD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2633396" y="685800"/>
            <a:ext cx="6925209" cy="62837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algn="ctr" defTabSz="609630">
              <a:lnSpc>
                <a:spcPts val="4915"/>
              </a:lnSpc>
              <a:spcBef>
                <a:spcPct val="0"/>
              </a:spcBef>
              <a:defRPr/>
            </a:pPr>
            <a:r>
              <a:rPr lang="en-US" sz="4800" b="1" spc="-8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855967" y="3683000"/>
            <a:ext cx="2884046" cy="127047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93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29BB0BF-8977-F12F-0C74-43E9F05905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390" y="431800"/>
            <a:ext cx="1483489" cy="1593226"/>
          </a:xfrm>
          <a:prstGeom prst="rect">
            <a:avLst/>
          </a:prstGeom>
        </p:spPr>
      </p:pic>
      <p:sp>
        <p:nvSpPr>
          <p:cNvPr id="22" name="TextBox 12">
            <a:extLst>
              <a:ext uri="{FF2B5EF4-FFF2-40B4-BE49-F238E27FC236}">
                <a16:creationId xmlns:a16="http://schemas.microsoft.com/office/drawing/2014/main" id="{622AA129-028D-FE6F-4337-92C2EE36FFE4}"/>
              </a:ext>
            </a:extLst>
          </p:cNvPr>
          <p:cNvSpPr txBox="1"/>
          <p:nvPr/>
        </p:nvSpPr>
        <p:spPr>
          <a:xfrm>
            <a:off x="4487497" y="3382818"/>
            <a:ext cx="3201679" cy="19475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BT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293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oup 5">
            <a:extLst>
              <a:ext uri="{FF2B5EF4-FFF2-40B4-BE49-F238E27FC236}">
                <a16:creationId xmlns:a16="http://schemas.microsoft.com/office/drawing/2014/main" id="{F50C22C1-9F27-CE3E-E0C2-054702537C58}"/>
              </a:ext>
            </a:extLst>
          </p:cNvPr>
          <p:cNvGrpSpPr/>
          <p:nvPr/>
        </p:nvGrpSpPr>
        <p:grpSpPr>
          <a:xfrm>
            <a:off x="8119028" y="2571647"/>
            <a:ext cx="3651121" cy="3739963"/>
            <a:chOff x="0" y="0"/>
            <a:chExt cx="8561921" cy="6856915"/>
          </a:xfrm>
        </p:grpSpPr>
        <p:sp>
          <p:nvSpPr>
            <p:cNvPr id="24" name="Freeform 6">
              <a:extLst>
                <a:ext uri="{FF2B5EF4-FFF2-40B4-BE49-F238E27FC236}">
                  <a16:creationId xmlns:a16="http://schemas.microsoft.com/office/drawing/2014/main" id="{7C67B62F-1D7B-6D11-2DDE-9C9BA5E98055}"/>
                </a:ext>
              </a:extLst>
            </p:cNvPr>
            <p:cNvSpPr/>
            <p:nvPr/>
          </p:nvSpPr>
          <p:spPr>
            <a:xfrm>
              <a:off x="-50165" y="-508"/>
              <a:ext cx="8626310" cy="6860344"/>
            </a:xfrm>
            <a:custGeom>
              <a:avLst/>
              <a:gdLst/>
              <a:ahLst/>
              <a:cxnLst/>
              <a:rect l="l" t="t" r="r" b="b"/>
              <a:pathLst>
                <a:path w="8626310" h="6860344">
                  <a:moveTo>
                    <a:pt x="8607895" y="5653844"/>
                  </a:moveTo>
                  <a:cubicBezTo>
                    <a:pt x="8594178" y="5959152"/>
                    <a:pt x="8554300" y="6296845"/>
                    <a:pt x="8344242" y="6536112"/>
                  </a:cubicBezTo>
                  <a:cubicBezTo>
                    <a:pt x="8261565" y="6630347"/>
                    <a:pt x="8154250" y="6699053"/>
                    <a:pt x="8036013" y="6739439"/>
                  </a:cubicBezTo>
                  <a:cubicBezTo>
                    <a:pt x="7924888" y="6777412"/>
                    <a:pt x="7808937" y="6785413"/>
                    <a:pt x="7692605" y="6792779"/>
                  </a:cubicBezTo>
                  <a:cubicBezTo>
                    <a:pt x="7438224" y="6808909"/>
                    <a:pt x="7183589" y="6823895"/>
                    <a:pt x="6928954" y="6835833"/>
                  </a:cubicBezTo>
                  <a:cubicBezTo>
                    <a:pt x="6564774" y="6849675"/>
                    <a:pt x="5843718" y="6860344"/>
                    <a:pt x="5122044" y="6856407"/>
                  </a:cubicBezTo>
                  <a:cubicBezTo>
                    <a:pt x="4467466" y="6852850"/>
                    <a:pt x="3813197" y="6841547"/>
                    <a:pt x="3158619" y="6836086"/>
                  </a:cubicBezTo>
                  <a:cubicBezTo>
                    <a:pt x="2703166" y="6832276"/>
                    <a:pt x="2247714" y="6828339"/>
                    <a:pt x="1903222" y="6830752"/>
                  </a:cubicBezTo>
                  <a:cubicBezTo>
                    <a:pt x="1724279" y="6833038"/>
                    <a:pt x="1545209" y="6837102"/>
                    <a:pt x="1366266" y="6831134"/>
                  </a:cubicBezTo>
                  <a:cubicBezTo>
                    <a:pt x="1203325" y="6825672"/>
                    <a:pt x="1034288" y="6816021"/>
                    <a:pt x="877824" y="6766490"/>
                  </a:cubicBezTo>
                  <a:cubicBezTo>
                    <a:pt x="717296" y="6715690"/>
                    <a:pt x="571881" y="6622219"/>
                    <a:pt x="459994" y="6496234"/>
                  </a:cubicBezTo>
                  <a:cubicBezTo>
                    <a:pt x="340233" y="6361488"/>
                    <a:pt x="253238" y="6192070"/>
                    <a:pt x="219710" y="6014651"/>
                  </a:cubicBezTo>
                  <a:cubicBezTo>
                    <a:pt x="199390" y="5907209"/>
                    <a:pt x="195072" y="5797608"/>
                    <a:pt x="194056" y="5688515"/>
                  </a:cubicBezTo>
                  <a:cubicBezTo>
                    <a:pt x="192913" y="5573326"/>
                    <a:pt x="193040" y="5458010"/>
                    <a:pt x="191897" y="5342821"/>
                  </a:cubicBezTo>
                  <a:cubicBezTo>
                    <a:pt x="187452" y="4867460"/>
                    <a:pt x="175260" y="4203946"/>
                    <a:pt x="155702" y="3536570"/>
                  </a:cubicBezTo>
                  <a:cubicBezTo>
                    <a:pt x="136144" y="2872050"/>
                    <a:pt x="109093" y="2207708"/>
                    <a:pt x="74549" y="1681480"/>
                  </a:cubicBezTo>
                  <a:cubicBezTo>
                    <a:pt x="44196" y="1265682"/>
                    <a:pt x="0" y="810641"/>
                    <a:pt x="237109" y="441960"/>
                  </a:cubicBezTo>
                  <a:cubicBezTo>
                    <a:pt x="339471" y="282829"/>
                    <a:pt x="486918" y="164719"/>
                    <a:pt x="666496" y="104267"/>
                  </a:cubicBezTo>
                  <a:cubicBezTo>
                    <a:pt x="830072" y="49149"/>
                    <a:pt x="1005459" y="40513"/>
                    <a:pt x="1177290" y="49403"/>
                  </a:cubicBezTo>
                  <a:cubicBezTo>
                    <a:pt x="1276223" y="42926"/>
                    <a:pt x="1375029" y="37084"/>
                    <a:pt x="1474089" y="32004"/>
                  </a:cubicBezTo>
                  <a:cubicBezTo>
                    <a:pt x="1897380" y="10287"/>
                    <a:pt x="2809842" y="1016"/>
                    <a:pt x="3841644" y="508"/>
                  </a:cubicBezTo>
                  <a:cubicBezTo>
                    <a:pt x="4896328" y="0"/>
                    <a:pt x="5951011" y="8509"/>
                    <a:pt x="6813892" y="20447"/>
                  </a:cubicBezTo>
                  <a:cubicBezTo>
                    <a:pt x="7042365" y="26797"/>
                    <a:pt x="7270712" y="34036"/>
                    <a:pt x="7499185" y="41783"/>
                  </a:cubicBezTo>
                  <a:cubicBezTo>
                    <a:pt x="7605484" y="45339"/>
                    <a:pt x="7712545" y="45339"/>
                    <a:pt x="7818082" y="60325"/>
                  </a:cubicBezTo>
                  <a:cubicBezTo>
                    <a:pt x="7910157" y="73406"/>
                    <a:pt x="8000453" y="97409"/>
                    <a:pt x="8086178" y="133604"/>
                  </a:cubicBezTo>
                  <a:cubicBezTo>
                    <a:pt x="8214067" y="187579"/>
                    <a:pt x="8356435" y="273050"/>
                    <a:pt x="8416251" y="404368"/>
                  </a:cubicBezTo>
                  <a:cubicBezTo>
                    <a:pt x="8465782" y="513207"/>
                    <a:pt x="8484704" y="634619"/>
                    <a:pt x="8499437" y="752348"/>
                  </a:cubicBezTo>
                  <a:cubicBezTo>
                    <a:pt x="8533853" y="1026287"/>
                    <a:pt x="8532584" y="1304036"/>
                    <a:pt x="8530933" y="1579753"/>
                  </a:cubicBezTo>
                  <a:cubicBezTo>
                    <a:pt x="8528901" y="1908302"/>
                    <a:pt x="8530425" y="2324767"/>
                    <a:pt x="8528138" y="2786576"/>
                  </a:cubicBezTo>
                  <a:cubicBezTo>
                    <a:pt x="8525599" y="3278542"/>
                    <a:pt x="8533346" y="3769616"/>
                    <a:pt x="8555189" y="4260691"/>
                  </a:cubicBezTo>
                  <a:cubicBezTo>
                    <a:pt x="8580462" y="4832778"/>
                    <a:pt x="8626310" y="5245285"/>
                    <a:pt x="8607895" y="5653844"/>
                  </a:cubicBezTo>
                  <a:close/>
                </a:path>
              </a:pathLst>
            </a:custGeom>
            <a:solidFill>
              <a:srgbClr val="FFF4DD"/>
            </a:solidFill>
          </p:spPr>
        </p:sp>
      </p:grpSp>
      <p:sp>
        <p:nvSpPr>
          <p:cNvPr id="25" name="TextBox 12">
            <a:extLst>
              <a:ext uri="{FF2B5EF4-FFF2-40B4-BE49-F238E27FC236}">
                <a16:creationId xmlns:a16="http://schemas.microsoft.com/office/drawing/2014/main" id="{9B31FB39-DA5B-0972-7065-437186132736}"/>
              </a:ext>
            </a:extLst>
          </p:cNvPr>
          <p:cNvSpPr txBox="1"/>
          <p:nvPr/>
        </p:nvSpPr>
        <p:spPr>
          <a:xfrm>
            <a:off x="8251081" y="3382818"/>
            <a:ext cx="3371689" cy="19475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ct val="150000"/>
              </a:lnSpc>
              <a:spcBef>
                <a:spcPct val="0"/>
              </a:spcBef>
              <a:defRPr/>
            </a:pPr>
            <a:r>
              <a:rPr lang="vi-VN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trước nội dung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933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defTabSz="60963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933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2933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2933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868364653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8"/>
          <p:cNvSpPr/>
          <p:nvPr/>
        </p:nvSpPr>
        <p:spPr>
          <a:xfrm>
            <a:off x="2687878" y="4546600"/>
            <a:ext cx="6816245" cy="2402726"/>
          </a:xfrm>
          <a:custGeom>
            <a:avLst/>
            <a:gdLst/>
            <a:ahLst/>
            <a:cxnLst/>
            <a:rect l="l" t="t" r="r" b="b"/>
            <a:pathLst>
              <a:path w="10224367" h="3604089">
                <a:moveTo>
                  <a:pt x="0" y="0"/>
                </a:moveTo>
                <a:lnTo>
                  <a:pt x="10224367" y="0"/>
                </a:lnTo>
                <a:lnTo>
                  <a:pt x="10224367" y="3604090"/>
                </a:lnTo>
                <a:lnTo>
                  <a:pt x="0" y="360409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AEE107-CA70-39EA-BF13-544252548820}"/>
              </a:ext>
            </a:extLst>
          </p:cNvPr>
          <p:cNvSpPr txBox="1"/>
          <p:nvPr/>
        </p:nvSpPr>
        <p:spPr>
          <a:xfrm>
            <a:off x="330199" y="3581400"/>
            <a:ext cx="11531600" cy="2371675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 defTabSz="609630">
              <a:lnSpc>
                <a:spcPct val="170000"/>
              </a:lnSpc>
              <a:defRPr/>
            </a:pPr>
            <a:r>
              <a:rPr lang="en-US" sz="5334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ĐÃ</a:t>
            </a:r>
          </a:p>
          <a:p>
            <a:pPr algn="ctr" defTabSz="609630">
              <a:lnSpc>
                <a:spcPct val="170000"/>
              </a:lnSpc>
              <a:defRPr/>
            </a:pPr>
            <a:r>
              <a:rPr lang="en-US" sz="5334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 LẮNG NGHE BÀI GIẢNG!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96E0A70-FA9B-FABD-1871-242AEDBD82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74145" y="-1701800"/>
            <a:ext cx="304355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203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6093373" y="3333812"/>
            <a:ext cx="17221200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vi-VN" sz="4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ẢM ƠN QUÝ THẦY, CÔ GIÁO</a:t>
            </a:r>
          </a:p>
          <a:p>
            <a:pPr algn="ctr"/>
            <a:r>
              <a:rPr lang="vi-VN" sz="48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VÀ CÁC EM HỌC SINH</a:t>
            </a:r>
            <a:endParaRPr lang="en-US" sz="48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  <a:p>
            <a:pPr eaLnBrk="1" hangingPunct="1">
              <a:spcBef>
                <a:spcPct val="50000"/>
              </a:spcBef>
            </a:pPr>
            <a:endParaRPr lang="vi-V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4" name="QuyNhonThanhPhoThiCa-V.A-3249008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22686" y="6071094"/>
            <a:ext cx="609600" cy="609600"/>
          </a:xfrm>
          <a:prstGeom prst="rect">
            <a:avLst/>
          </a:prstGeom>
        </p:spPr>
      </p:pic>
      <p:sp>
        <p:nvSpPr>
          <p:cNvPr id="5" name="AutoShape 45">
            <a:hlinkClick r:id="" action="ppaction://noaction" highlightClick="1">
              <a:snd r:embed="rId5" name="applause.wav"/>
            </a:hlinkClick>
          </p:cNvPr>
          <p:cNvSpPr>
            <a:spLocks noChangeArrowheads="1"/>
          </p:cNvSpPr>
          <p:nvPr/>
        </p:nvSpPr>
        <p:spPr bwMode="auto">
          <a:xfrm>
            <a:off x="10831515" y="6065838"/>
            <a:ext cx="1344084" cy="792162"/>
          </a:xfrm>
          <a:prstGeom prst="actionButtonSound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47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2.90833 -1.11111E-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34877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A9EEE884-2D95-D1D2-DCD2-8BC8B30A6A5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28600" y="487680"/>
              <a:ext cx="11803380" cy="6309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655820">
                      <a:extLst>
                        <a:ext uri="{9D8B030D-6E8A-4147-A177-3AD203B41FA5}">
                          <a16:colId xmlns:a16="http://schemas.microsoft.com/office/drawing/2014/main" val="148634788"/>
                        </a:ext>
                      </a:extLst>
                    </a:gridCol>
                    <a:gridCol w="7147560">
                      <a:extLst>
                        <a:ext uri="{9D8B030D-6E8A-4147-A177-3AD203B41FA5}">
                          <a16:colId xmlns:a16="http://schemas.microsoft.com/office/drawing/2014/main" val="4277695433"/>
                        </a:ext>
                      </a:extLst>
                    </a:gridCol>
                  </a:tblGrid>
                  <a:tr h="28278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dung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.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ất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ỏng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óa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ơi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àn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oàn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ở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ôi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12911984"/>
                      </a:ext>
                    </a:extLst>
                  </a:tr>
                  <a:tr h="6299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ơ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ị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ó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ả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k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ấ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ó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ă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êm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K (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ặc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r>
                            <a:rPr lang="en-US" sz="2400" baseline="300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1955371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óa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ơi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k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ấ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ó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uyể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ừ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ắ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san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ỏ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ở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ó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ả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9405136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ơ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ị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dun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k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ấ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ó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uyể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ừ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ỏ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san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í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ở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ôi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62174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ó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ả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.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/K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3121365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ơ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ị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óa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ơi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.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/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g.K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344926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.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 =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m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λ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</a:rPr>
                            <a:t>g.  </a:t>
                          </a:r>
                          <a:r>
                            <a:rPr lang="en-US" sz="2400" dirty="0"/>
                            <a:t>K/J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766375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 =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mL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. 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m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a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ổi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ộ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ất</a:t>
                          </a:r>
                          <a:endParaRPr lang="en-US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09526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𝟗</m:t>
                                </m:r>
                                <m: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.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8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Q</m:t>
                                </m:r>
                                <m:r>
                                  <a:rPr lang="en-US" sz="28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8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mc</m:t>
                                </m:r>
                                <m:r>
                                  <a:rPr lang="en-US" sz="28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.∆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8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T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 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ậ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ắ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ó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ả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ở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ó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ả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769767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A9EEE884-2D95-D1D2-DCD2-8BC8B30A6A5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28600" y="487680"/>
              <a:ext cx="11803380" cy="6309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655820">
                      <a:extLst>
                        <a:ext uri="{9D8B030D-6E8A-4147-A177-3AD203B41FA5}">
                          <a16:colId xmlns:a16="http://schemas.microsoft.com/office/drawing/2014/main" val="148634788"/>
                        </a:ext>
                      </a:extLst>
                    </a:gridCol>
                    <a:gridCol w="7147560">
                      <a:extLst>
                        <a:ext uri="{9D8B030D-6E8A-4147-A177-3AD203B41FA5}">
                          <a16:colId xmlns:a16="http://schemas.microsoft.com/office/drawing/2014/main" val="4277695433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.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dung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.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ất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ỏng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óa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ơi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àn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oàn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ở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ôi</a:t>
                          </a:r>
                          <a:r>
                            <a:rPr lang="en-US" sz="2400" b="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12911984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ơ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ị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ó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ả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k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ấ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ó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ă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êm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K (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ặc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r>
                            <a:rPr lang="en-US" sz="2400" baseline="300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119553714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óa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ơi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k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ấ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ó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uyể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ừ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ắ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san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ỏ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ở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ó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ả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94051361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ơ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ị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dun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k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ấ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ó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uyể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ừ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ỏ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sang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í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ở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ôi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62174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ó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ả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.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/K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31213657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ơ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ị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óa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ơi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iê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.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/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g.K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6344926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.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 =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m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λ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</a:rPr>
                            <a:t>g.  </a:t>
                          </a:r>
                          <a:r>
                            <a:rPr lang="en-US" sz="2400" dirty="0"/>
                            <a:t>K/J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7663750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 =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mL</a:t>
                          </a:r>
                          <a:endParaRPr lang="en-US" sz="2400" dirty="0">
                            <a:solidFill>
                              <a:srgbClr val="00000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. 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m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a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ổi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ộ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ất</a:t>
                          </a:r>
                          <a:endParaRPr lang="en-US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0952641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1" t="-671852" r="-153796" b="-162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1" dirty="0" err="1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en-US" sz="2400" b="1" dirty="0">
                              <a:solidFill>
                                <a:srgbClr val="FF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 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ượ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ầ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ể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1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ậ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ắ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ó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ả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oàn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ở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iệt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ộ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óng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hảy</a:t>
                          </a:r>
                          <a:r>
                            <a:rPr lang="en-US" sz="2400" dirty="0">
                              <a:solidFill>
                                <a:srgbClr val="0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en-US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7697672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9ECE046-BC40-EABD-0201-011817522C25}"/>
              </a:ext>
            </a:extLst>
          </p:cNvPr>
          <p:cNvSpPr txBox="1"/>
          <p:nvPr/>
        </p:nvSpPr>
        <p:spPr>
          <a:xfrm>
            <a:off x="1965960" y="-30480"/>
            <a:ext cx="784860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Câu</a:t>
            </a:r>
            <a:r>
              <a:rPr lang="en-US" sz="2800" b="1" dirty="0"/>
              <a:t> 1. </a:t>
            </a:r>
            <a:r>
              <a:rPr lang="en-US" sz="2800" b="1" dirty="0" err="1"/>
              <a:t>Ghép</a:t>
            </a:r>
            <a:r>
              <a:rPr lang="en-US" sz="2800" b="1" dirty="0"/>
              <a:t> </a:t>
            </a:r>
            <a:r>
              <a:rPr lang="en-US" sz="2800" b="1" dirty="0" err="1"/>
              <a:t>cột</a:t>
            </a:r>
            <a:r>
              <a:rPr lang="en-US" sz="2800" b="1" dirty="0"/>
              <a:t> </a:t>
            </a:r>
            <a:r>
              <a:rPr lang="en-US" sz="2800" b="1" dirty="0" err="1"/>
              <a:t>bên</a:t>
            </a:r>
            <a:r>
              <a:rPr lang="en-US" sz="2800" b="1" dirty="0"/>
              <a:t> </a:t>
            </a:r>
            <a:r>
              <a:rPr lang="en-US" sz="2800" b="1" dirty="0" err="1"/>
              <a:t>trái</a:t>
            </a:r>
            <a:r>
              <a:rPr lang="en-US" sz="2800" b="1" dirty="0"/>
              <a:t> </a:t>
            </a:r>
            <a:r>
              <a:rPr lang="en-US" sz="2800" b="1" dirty="0" err="1"/>
              <a:t>với</a:t>
            </a:r>
            <a:r>
              <a:rPr lang="en-US" sz="2800" b="1" dirty="0"/>
              <a:t> </a:t>
            </a:r>
            <a:r>
              <a:rPr lang="en-US" sz="2800" b="1" dirty="0" err="1"/>
              <a:t>bên</a:t>
            </a:r>
            <a:r>
              <a:rPr lang="en-US" sz="2800" b="1" dirty="0"/>
              <a:t> </a:t>
            </a:r>
            <a:r>
              <a:rPr lang="en-US" sz="2800" b="1" dirty="0" err="1"/>
              <a:t>phải</a:t>
            </a:r>
            <a:r>
              <a:rPr lang="en-US" sz="2800" b="1" dirty="0"/>
              <a:t> </a:t>
            </a:r>
            <a:r>
              <a:rPr lang="en-US" sz="2800" b="1" dirty="0" err="1"/>
              <a:t>cho</a:t>
            </a:r>
            <a:r>
              <a:rPr lang="en-US" sz="2800" b="1" dirty="0"/>
              <a:t> </a:t>
            </a:r>
            <a:r>
              <a:rPr lang="en-US" sz="2800" b="1" dirty="0" err="1"/>
              <a:t>phù</a:t>
            </a:r>
            <a:r>
              <a:rPr lang="en-US" sz="2800" b="1" dirty="0"/>
              <a:t> </a:t>
            </a:r>
            <a:r>
              <a:rPr lang="en-US" sz="2800" b="1" dirty="0" err="1"/>
              <a:t>hợp</a:t>
            </a:r>
            <a:endParaRPr lang="en-US" sz="2800" b="1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E6855FF-A723-D181-67D7-6AD4A02B54FE}"/>
              </a:ext>
            </a:extLst>
          </p:cNvPr>
          <p:cNvCxnSpPr/>
          <p:nvPr/>
        </p:nvCxnSpPr>
        <p:spPr>
          <a:xfrm>
            <a:off x="3158490" y="531937"/>
            <a:ext cx="1828800" cy="10820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C38ED32-6BA3-EBD0-490F-A40C8C707E95}"/>
              </a:ext>
            </a:extLst>
          </p:cNvPr>
          <p:cNvCxnSpPr>
            <a:cxnSpLocks/>
          </p:cNvCxnSpPr>
          <p:nvPr/>
        </p:nvCxnSpPr>
        <p:spPr>
          <a:xfrm>
            <a:off x="3291840" y="1722119"/>
            <a:ext cx="1912620" cy="229743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46C8F8-3350-0417-82D8-172C1BE6794E}"/>
              </a:ext>
            </a:extLst>
          </p:cNvPr>
          <p:cNvCxnSpPr>
            <a:cxnSpLocks/>
          </p:cNvCxnSpPr>
          <p:nvPr/>
        </p:nvCxnSpPr>
        <p:spPr>
          <a:xfrm flipV="1">
            <a:off x="3771900" y="4119863"/>
            <a:ext cx="1295400" cy="39627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C68AD94-9011-67A7-9484-51AAE1008714}"/>
              </a:ext>
            </a:extLst>
          </p:cNvPr>
          <p:cNvCxnSpPr>
            <a:cxnSpLocks/>
          </p:cNvCxnSpPr>
          <p:nvPr/>
        </p:nvCxnSpPr>
        <p:spPr>
          <a:xfrm flipV="1">
            <a:off x="2756535" y="731520"/>
            <a:ext cx="2152650" cy="466725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3AE0D1E-8BB1-FBFC-7B0A-E5042806782F}"/>
              </a:ext>
            </a:extLst>
          </p:cNvPr>
          <p:cNvCxnSpPr>
            <a:cxnSpLocks/>
          </p:cNvCxnSpPr>
          <p:nvPr/>
        </p:nvCxnSpPr>
        <p:spPr>
          <a:xfrm>
            <a:off x="3832860" y="2170753"/>
            <a:ext cx="1234440" cy="962011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5BC1B0E-E4E2-E092-C658-B22780CA2169}"/>
              </a:ext>
            </a:extLst>
          </p:cNvPr>
          <p:cNvCxnSpPr/>
          <p:nvPr/>
        </p:nvCxnSpPr>
        <p:spPr>
          <a:xfrm>
            <a:off x="3185160" y="3378358"/>
            <a:ext cx="1828800" cy="108204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A176602-2486-A397-2ED1-821BEFDDEB47}"/>
              </a:ext>
            </a:extLst>
          </p:cNvPr>
          <p:cNvCxnSpPr>
            <a:cxnSpLocks/>
          </p:cNvCxnSpPr>
          <p:nvPr/>
        </p:nvCxnSpPr>
        <p:spPr>
          <a:xfrm flipV="1">
            <a:off x="3497580" y="5522275"/>
            <a:ext cx="1516380" cy="827747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4C8D397-5F86-120A-712B-2EE67B95ED53}"/>
              </a:ext>
            </a:extLst>
          </p:cNvPr>
          <p:cNvCxnSpPr>
            <a:cxnSpLocks/>
          </p:cNvCxnSpPr>
          <p:nvPr/>
        </p:nvCxnSpPr>
        <p:spPr>
          <a:xfrm>
            <a:off x="3474720" y="5033012"/>
            <a:ext cx="1661160" cy="1150620"/>
          </a:xfrm>
          <a:prstGeom prst="straightConnector1">
            <a:avLst/>
          </a:prstGeom>
          <a:ln w="38100">
            <a:solidFill>
              <a:srgbClr val="66FFCC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AB45CD6-52B8-468E-757B-93247B1CC93F}"/>
              </a:ext>
            </a:extLst>
          </p:cNvPr>
          <p:cNvCxnSpPr>
            <a:cxnSpLocks/>
          </p:cNvCxnSpPr>
          <p:nvPr/>
        </p:nvCxnSpPr>
        <p:spPr>
          <a:xfrm flipV="1">
            <a:off x="3023235" y="2399628"/>
            <a:ext cx="2042160" cy="1586207"/>
          </a:xfrm>
          <a:prstGeom prst="straightConnector1">
            <a:avLst/>
          </a:prstGeom>
          <a:ln w="38100">
            <a:solidFill>
              <a:schemeClr val="accent4">
                <a:lumMod val="50000"/>
              </a:schemeClr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886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4000">
              <a:schemeClr val="accent4">
                <a:lumMod val="4000"/>
                <a:lumOff val="96000"/>
                <a:alpha val="0"/>
              </a:schemeClr>
            </a:gs>
            <a:gs pos="0">
              <a:schemeClr val="accent4">
                <a:lumMod val="40000"/>
                <a:lumOff val="60000"/>
              </a:schemeClr>
            </a:gs>
            <a:gs pos="21000">
              <a:schemeClr val="accent1">
                <a:tint val="44500"/>
                <a:satMod val="160000"/>
              </a:schemeClr>
            </a:gs>
            <a:gs pos="33000">
              <a:schemeClr val="accent1">
                <a:tint val="23500"/>
                <a:satMod val="160000"/>
              </a:schemeClr>
            </a:gs>
          </a:gsLst>
          <a:lin ang="135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0"/>
          <p:cNvSpPr>
            <a:spLocks noChangeArrowheads="1"/>
          </p:cNvSpPr>
          <p:nvPr/>
        </p:nvSpPr>
        <p:spPr bwMode="gray">
          <a:xfrm>
            <a:off x="1411880" y="564932"/>
            <a:ext cx="8636000" cy="1265238"/>
          </a:xfrm>
          <a:prstGeom prst="roundRect">
            <a:avLst>
              <a:gd name="adj" fmla="val 50000"/>
            </a:avLst>
          </a:prstGeom>
          <a:solidFill>
            <a:srgbClr val="33CC33">
              <a:alpha val="38431"/>
            </a:srgbClr>
          </a:solidFill>
          <a:ln w="76200" cmpd="tri" algn="ctr">
            <a:solidFill>
              <a:schemeClr val="accent6">
                <a:lumMod val="50000"/>
              </a:schemeClr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sz="4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altLang="en-US" sz="4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4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r>
              <a:rPr lang="en-US" altLang="en-US" sz="4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48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ởi động </a:t>
            </a:r>
            <a:endParaRPr lang="en-US" altLang="en-US" sz="4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41"/>
          <p:cNvSpPr>
            <a:spLocks noChangeArrowheads="1"/>
          </p:cNvSpPr>
          <p:nvPr/>
        </p:nvSpPr>
        <p:spPr bwMode="gray">
          <a:xfrm>
            <a:off x="2639842" y="2582938"/>
            <a:ext cx="9144000" cy="1265238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76200" cmpd="tri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sz="4800" b="1" dirty="0">
                <a:solidFill>
                  <a:srgbClr val="C90731"/>
                </a:solidFill>
                <a:latin typeface="Times New Roman" pitchFamily="18" charset="0"/>
                <a:cs typeface="Times New Roman" pitchFamily="18" charset="0"/>
              </a:rPr>
              <a:t>Vòng 2: Tăng tốc </a:t>
            </a:r>
            <a:endParaRPr lang="en-US" altLang="en-US" sz="4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AutoShape 42"/>
          <p:cNvSpPr>
            <a:spLocks noChangeArrowheads="1"/>
          </p:cNvSpPr>
          <p:nvPr/>
        </p:nvSpPr>
        <p:spPr bwMode="gray">
          <a:xfrm>
            <a:off x="2137983" y="4535965"/>
            <a:ext cx="8432800" cy="1265238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 w="76200" cmpd="tri" algn="ctr">
            <a:solidFill>
              <a:srgbClr val="00B0F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sz="4800" b="1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3: Về đích </a:t>
            </a:r>
            <a:endParaRPr lang="en-US" altLang="en-US" sz="4800" b="1" dirty="0">
              <a:solidFill>
                <a:schemeClr val="bg1">
                  <a:lumMod val="9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8" name="AutoShape 4"/>
          <p:cNvSpPr>
            <a:spLocks noChangeArrowheads="1"/>
          </p:cNvSpPr>
          <p:nvPr/>
        </p:nvSpPr>
        <p:spPr bwMode="ltGray">
          <a:xfrm rot="5400000" flipH="1">
            <a:off x="-2436282" y="958850"/>
            <a:ext cx="4870450" cy="523875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gradFill flip="none" rotWithShape="1"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2700000" scaled="1"/>
            <a:tileRect/>
          </a:gradFill>
          <a:ln>
            <a:noFill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WordArt 38"/>
          <p:cNvSpPr>
            <a:spLocks noChangeArrowheads="1" noChangeShapeType="1" noTextEdit="1"/>
          </p:cNvSpPr>
          <p:nvPr/>
        </p:nvSpPr>
        <p:spPr bwMode="auto">
          <a:xfrm>
            <a:off x="101459" y="2165959"/>
            <a:ext cx="1930400" cy="281499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31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3333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ui</a:t>
            </a:r>
            <a:endParaRPr lang="en-US" sz="3600" kern="10" dirty="0">
              <a:ln w="3175">
                <a:solidFill>
                  <a:schemeClr val="tx1"/>
                </a:solidFill>
                <a:round/>
                <a:headEnd/>
                <a:tailEnd/>
              </a:ln>
              <a:solidFill>
                <a:srgbClr val="333333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600" kern="10" dirty="0" err="1">
                <a:ln w="317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3333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ọc</a:t>
            </a:r>
            <a:endParaRPr lang="en-US" sz="3600" kern="10" dirty="0">
              <a:ln w="3175">
                <a:solidFill>
                  <a:schemeClr val="tx1"/>
                </a:solidFill>
                <a:round/>
                <a:headEnd/>
                <a:tailEnd/>
              </a:ln>
              <a:solidFill>
                <a:srgbClr val="333333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0681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94933" y="2062164"/>
            <a:ext cx="7315200" cy="4586287"/>
            <a:chOff x="848" y="1299"/>
            <a:chExt cx="3456" cy="2889"/>
          </a:xfrm>
        </p:grpSpPr>
        <p:grpSp>
          <p:nvGrpSpPr>
            <p:cNvPr id="6163" name="Group 3"/>
            <p:cNvGrpSpPr>
              <a:grpSpLocks/>
            </p:cNvGrpSpPr>
            <p:nvPr/>
          </p:nvGrpSpPr>
          <p:grpSpPr bwMode="auto">
            <a:xfrm>
              <a:off x="922" y="1299"/>
              <a:ext cx="3081" cy="2889"/>
              <a:chOff x="768" y="816"/>
              <a:chExt cx="3552" cy="3382"/>
            </a:xfrm>
          </p:grpSpPr>
          <p:sp>
            <p:nvSpPr>
              <p:cNvPr id="6168" name="Freeform 4"/>
              <p:cNvSpPr>
                <a:spLocks/>
              </p:cNvSpPr>
              <p:nvPr/>
            </p:nvSpPr>
            <p:spPr bwMode="gray">
              <a:xfrm rot="-794496">
                <a:off x="2933" y="1702"/>
                <a:ext cx="866" cy="2496"/>
              </a:xfrm>
              <a:custGeom>
                <a:avLst/>
                <a:gdLst>
                  <a:gd name="T0" fmla="*/ 0 w 646"/>
                  <a:gd name="T1" fmla="*/ 0 h 1861"/>
                  <a:gd name="T2" fmla="*/ 3264990 w 646"/>
                  <a:gd name="T3" fmla="*/ 992984 h 1861"/>
                  <a:gd name="T4" fmla="*/ 6716904 w 646"/>
                  <a:gd name="T5" fmla="*/ 2264759 h 1861"/>
                  <a:gd name="T6" fmla="*/ 10111787 w 646"/>
                  <a:gd name="T7" fmla="*/ 3764990 h 1861"/>
                  <a:gd name="T8" fmla="*/ 13373992 w 646"/>
                  <a:gd name="T9" fmla="*/ 5681894 h 1861"/>
                  <a:gd name="T10" fmla="*/ 16588694 w 646"/>
                  <a:gd name="T11" fmla="*/ 7752284 h 1861"/>
                  <a:gd name="T12" fmla="*/ 19745862 w 646"/>
                  <a:gd name="T13" fmla="*/ 10265569 h 1861"/>
                  <a:gd name="T14" fmla="*/ 22861622 w 646"/>
                  <a:gd name="T15" fmla="*/ 12986723 h 1861"/>
                  <a:gd name="T16" fmla="*/ 25866818 w 646"/>
                  <a:gd name="T17" fmla="*/ 15961561 h 1861"/>
                  <a:gd name="T18" fmla="*/ 28702772 w 646"/>
                  <a:gd name="T19" fmla="*/ 19272301 h 1861"/>
                  <a:gd name="T20" fmla="*/ 31409532 w 646"/>
                  <a:gd name="T21" fmla="*/ 22768724 h 1861"/>
                  <a:gd name="T22" fmla="*/ 33880597 w 646"/>
                  <a:gd name="T23" fmla="*/ 26498035 h 1861"/>
                  <a:gd name="T24" fmla="*/ 36104503 w 646"/>
                  <a:gd name="T25" fmla="*/ 30572619 h 1861"/>
                  <a:gd name="T26" fmla="*/ 38109538 w 646"/>
                  <a:gd name="T27" fmla="*/ 34783479 h 1861"/>
                  <a:gd name="T28" fmla="*/ 39963941 w 646"/>
                  <a:gd name="T29" fmla="*/ 39346805 h 1861"/>
                  <a:gd name="T30" fmla="*/ 41518390 w 646"/>
                  <a:gd name="T31" fmla="*/ 44101907 h 1861"/>
                  <a:gd name="T32" fmla="*/ 42611955 w 646"/>
                  <a:gd name="T33" fmla="*/ 48981273 h 1861"/>
                  <a:gd name="T34" fmla="*/ 43527552 w 646"/>
                  <a:gd name="T35" fmla="*/ 54143834 h 1861"/>
                  <a:gd name="T36" fmla="*/ 44103791 w 646"/>
                  <a:gd name="T37" fmla="*/ 59501640 h 1861"/>
                  <a:gd name="T38" fmla="*/ 44353498 w 646"/>
                  <a:gd name="T39" fmla="*/ 65037817 h 1861"/>
                  <a:gd name="T40" fmla="*/ 44198600 w 646"/>
                  <a:gd name="T41" fmla="*/ 70779238 h 1861"/>
                  <a:gd name="T42" fmla="*/ 43685508 w 646"/>
                  <a:gd name="T43" fmla="*/ 75992952 h 1861"/>
                  <a:gd name="T44" fmla="*/ 42770992 w 646"/>
                  <a:gd name="T45" fmla="*/ 81173909 h 1861"/>
                  <a:gd name="T46" fmla="*/ 41702171 w 646"/>
                  <a:gd name="T47" fmla="*/ 86077713 h 1861"/>
                  <a:gd name="T48" fmla="*/ 40166631 w 646"/>
                  <a:gd name="T49" fmla="*/ 90779382 h 1861"/>
                  <a:gd name="T50" fmla="*/ 38521358 w 646"/>
                  <a:gd name="T51" fmla="*/ 95203225 h 1861"/>
                  <a:gd name="T52" fmla="*/ 36598153 w 646"/>
                  <a:gd name="T53" fmla="*/ 99424984 h 1861"/>
                  <a:gd name="T54" fmla="*/ 34326883 w 646"/>
                  <a:gd name="T55" fmla="*/ 103384236 h 1861"/>
                  <a:gd name="T56" fmla="*/ 32008146 w 646"/>
                  <a:gd name="T57" fmla="*/ 107175364 h 1861"/>
                  <a:gd name="T58" fmla="*/ 29393005 w 646"/>
                  <a:gd name="T59" fmla="*/ 110698823 h 1861"/>
                  <a:gd name="T60" fmla="*/ 26617735 w 646"/>
                  <a:gd name="T61" fmla="*/ 113870994 h 1861"/>
                  <a:gd name="T62" fmla="*/ 23667482 w 646"/>
                  <a:gd name="T63" fmla="*/ 116860583 h 1861"/>
                  <a:gd name="T64" fmla="*/ 20732364 w 646"/>
                  <a:gd name="T65" fmla="*/ 119579673 h 1861"/>
                  <a:gd name="T66" fmla="*/ 17477959 w 646"/>
                  <a:gd name="T67" fmla="*/ 122005388 h 1861"/>
                  <a:gd name="T68" fmla="*/ 14118713 w 646"/>
                  <a:gd name="T69" fmla="*/ 124268510 h 1861"/>
                  <a:gd name="T70" fmla="*/ 10698647 w 646"/>
                  <a:gd name="T71" fmla="*/ 126162510 h 1861"/>
                  <a:gd name="T72" fmla="*/ 7112038 w 646"/>
                  <a:gd name="T73" fmla="*/ 127770575 h 1861"/>
                  <a:gd name="T74" fmla="*/ 3618761 w 646"/>
                  <a:gd name="T75" fmla="*/ 129182708 h 1861"/>
                  <a:gd name="T76" fmla="*/ 0 w 646"/>
                  <a:gd name="T77" fmla="*/ 130223107 h 1861"/>
                  <a:gd name="T78" fmla="*/ 0 w 646"/>
                  <a:gd name="T79" fmla="*/ 0 h 186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646"/>
                  <a:gd name="T121" fmla="*/ 0 h 1861"/>
                  <a:gd name="T122" fmla="*/ 646 w 646"/>
                  <a:gd name="T123" fmla="*/ 1861 h 186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646" h="1861">
                    <a:moveTo>
                      <a:pt x="0" y="0"/>
                    </a:moveTo>
                    <a:lnTo>
                      <a:pt x="48" y="14"/>
                    </a:lnTo>
                    <a:lnTo>
                      <a:pt x="98" y="32"/>
                    </a:lnTo>
                    <a:lnTo>
                      <a:pt x="147" y="54"/>
                    </a:lnTo>
                    <a:lnTo>
                      <a:pt x="195" y="81"/>
                    </a:lnTo>
                    <a:lnTo>
                      <a:pt x="242" y="111"/>
                    </a:lnTo>
                    <a:lnTo>
                      <a:pt x="288" y="147"/>
                    </a:lnTo>
                    <a:lnTo>
                      <a:pt x="333" y="185"/>
                    </a:lnTo>
                    <a:lnTo>
                      <a:pt x="377" y="228"/>
                    </a:lnTo>
                    <a:lnTo>
                      <a:pt x="418" y="275"/>
                    </a:lnTo>
                    <a:lnTo>
                      <a:pt x="457" y="325"/>
                    </a:lnTo>
                    <a:lnTo>
                      <a:pt x="493" y="379"/>
                    </a:lnTo>
                    <a:lnTo>
                      <a:pt x="526" y="437"/>
                    </a:lnTo>
                    <a:lnTo>
                      <a:pt x="555" y="497"/>
                    </a:lnTo>
                    <a:lnTo>
                      <a:pt x="582" y="562"/>
                    </a:lnTo>
                    <a:lnTo>
                      <a:pt x="604" y="630"/>
                    </a:lnTo>
                    <a:lnTo>
                      <a:pt x="621" y="700"/>
                    </a:lnTo>
                    <a:lnTo>
                      <a:pt x="634" y="774"/>
                    </a:lnTo>
                    <a:lnTo>
                      <a:pt x="642" y="851"/>
                    </a:lnTo>
                    <a:lnTo>
                      <a:pt x="646" y="930"/>
                    </a:lnTo>
                    <a:lnTo>
                      <a:pt x="643" y="1011"/>
                    </a:lnTo>
                    <a:lnTo>
                      <a:pt x="636" y="1086"/>
                    </a:lnTo>
                    <a:lnTo>
                      <a:pt x="623" y="1160"/>
                    </a:lnTo>
                    <a:lnTo>
                      <a:pt x="607" y="1230"/>
                    </a:lnTo>
                    <a:lnTo>
                      <a:pt x="585" y="1297"/>
                    </a:lnTo>
                    <a:lnTo>
                      <a:pt x="561" y="1361"/>
                    </a:lnTo>
                    <a:lnTo>
                      <a:pt x="533" y="1421"/>
                    </a:lnTo>
                    <a:lnTo>
                      <a:pt x="500" y="1478"/>
                    </a:lnTo>
                    <a:lnTo>
                      <a:pt x="466" y="1532"/>
                    </a:lnTo>
                    <a:lnTo>
                      <a:pt x="428" y="1582"/>
                    </a:lnTo>
                    <a:lnTo>
                      <a:pt x="388" y="1627"/>
                    </a:lnTo>
                    <a:lnTo>
                      <a:pt x="345" y="1670"/>
                    </a:lnTo>
                    <a:lnTo>
                      <a:pt x="301" y="1709"/>
                    </a:lnTo>
                    <a:lnTo>
                      <a:pt x="254" y="1744"/>
                    </a:lnTo>
                    <a:lnTo>
                      <a:pt x="205" y="1776"/>
                    </a:lnTo>
                    <a:lnTo>
                      <a:pt x="156" y="1803"/>
                    </a:lnTo>
                    <a:lnTo>
                      <a:pt x="104" y="1826"/>
                    </a:lnTo>
                    <a:lnTo>
                      <a:pt x="53" y="1846"/>
                    </a:lnTo>
                    <a:lnTo>
                      <a:pt x="0" y="1861"/>
                    </a:ln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003399"/>
                  </a:gs>
                  <a:gs pos="100000">
                    <a:srgbClr val="002266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45" name="Freeform 5"/>
              <p:cNvSpPr>
                <a:spLocks/>
              </p:cNvSpPr>
              <p:nvPr/>
            </p:nvSpPr>
            <p:spPr bwMode="gray">
              <a:xfrm rot="5461794">
                <a:off x="1583" y="1365"/>
                <a:ext cx="866" cy="24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4"/>
                  </a:cxn>
                  <a:cxn ang="0">
                    <a:pos x="98" y="32"/>
                  </a:cxn>
                  <a:cxn ang="0">
                    <a:pos x="147" y="54"/>
                  </a:cxn>
                  <a:cxn ang="0">
                    <a:pos x="195" y="81"/>
                  </a:cxn>
                  <a:cxn ang="0">
                    <a:pos x="242" y="111"/>
                  </a:cxn>
                  <a:cxn ang="0">
                    <a:pos x="288" y="147"/>
                  </a:cxn>
                  <a:cxn ang="0">
                    <a:pos x="333" y="185"/>
                  </a:cxn>
                  <a:cxn ang="0">
                    <a:pos x="377" y="228"/>
                  </a:cxn>
                  <a:cxn ang="0">
                    <a:pos x="418" y="275"/>
                  </a:cxn>
                  <a:cxn ang="0">
                    <a:pos x="457" y="325"/>
                  </a:cxn>
                  <a:cxn ang="0">
                    <a:pos x="493" y="379"/>
                  </a:cxn>
                  <a:cxn ang="0">
                    <a:pos x="526" y="437"/>
                  </a:cxn>
                  <a:cxn ang="0">
                    <a:pos x="555" y="497"/>
                  </a:cxn>
                  <a:cxn ang="0">
                    <a:pos x="582" y="562"/>
                  </a:cxn>
                  <a:cxn ang="0">
                    <a:pos x="604" y="630"/>
                  </a:cxn>
                  <a:cxn ang="0">
                    <a:pos x="621" y="700"/>
                  </a:cxn>
                  <a:cxn ang="0">
                    <a:pos x="634" y="774"/>
                  </a:cxn>
                  <a:cxn ang="0">
                    <a:pos x="642" y="851"/>
                  </a:cxn>
                  <a:cxn ang="0">
                    <a:pos x="646" y="930"/>
                  </a:cxn>
                  <a:cxn ang="0">
                    <a:pos x="643" y="1011"/>
                  </a:cxn>
                  <a:cxn ang="0">
                    <a:pos x="636" y="1086"/>
                  </a:cxn>
                  <a:cxn ang="0">
                    <a:pos x="623" y="1160"/>
                  </a:cxn>
                  <a:cxn ang="0">
                    <a:pos x="607" y="1230"/>
                  </a:cxn>
                  <a:cxn ang="0">
                    <a:pos x="585" y="1297"/>
                  </a:cxn>
                  <a:cxn ang="0">
                    <a:pos x="561" y="1361"/>
                  </a:cxn>
                  <a:cxn ang="0">
                    <a:pos x="533" y="1421"/>
                  </a:cxn>
                  <a:cxn ang="0">
                    <a:pos x="500" y="1478"/>
                  </a:cxn>
                  <a:cxn ang="0">
                    <a:pos x="466" y="1532"/>
                  </a:cxn>
                  <a:cxn ang="0">
                    <a:pos x="428" y="1582"/>
                  </a:cxn>
                  <a:cxn ang="0">
                    <a:pos x="388" y="1627"/>
                  </a:cxn>
                  <a:cxn ang="0">
                    <a:pos x="345" y="1670"/>
                  </a:cxn>
                  <a:cxn ang="0">
                    <a:pos x="301" y="1709"/>
                  </a:cxn>
                  <a:cxn ang="0">
                    <a:pos x="254" y="1744"/>
                  </a:cxn>
                  <a:cxn ang="0">
                    <a:pos x="205" y="1776"/>
                  </a:cxn>
                  <a:cxn ang="0">
                    <a:pos x="156" y="1803"/>
                  </a:cxn>
                  <a:cxn ang="0">
                    <a:pos x="104" y="1826"/>
                  </a:cxn>
                  <a:cxn ang="0">
                    <a:pos x="53" y="1846"/>
                  </a:cxn>
                  <a:cxn ang="0">
                    <a:pos x="0" y="1861"/>
                  </a:cxn>
                  <a:cxn ang="0">
                    <a:pos x="0" y="0"/>
                  </a:cxn>
                </a:cxnLst>
                <a:rect l="0" t="0" r="r" b="b"/>
                <a:pathLst>
                  <a:path w="646" h="1861">
                    <a:moveTo>
                      <a:pt x="0" y="0"/>
                    </a:moveTo>
                    <a:lnTo>
                      <a:pt x="48" y="14"/>
                    </a:lnTo>
                    <a:lnTo>
                      <a:pt x="98" y="32"/>
                    </a:lnTo>
                    <a:lnTo>
                      <a:pt x="147" y="54"/>
                    </a:lnTo>
                    <a:lnTo>
                      <a:pt x="195" y="81"/>
                    </a:lnTo>
                    <a:lnTo>
                      <a:pt x="242" y="111"/>
                    </a:lnTo>
                    <a:lnTo>
                      <a:pt x="288" y="147"/>
                    </a:lnTo>
                    <a:lnTo>
                      <a:pt x="333" y="185"/>
                    </a:lnTo>
                    <a:lnTo>
                      <a:pt x="377" y="228"/>
                    </a:lnTo>
                    <a:lnTo>
                      <a:pt x="418" y="275"/>
                    </a:lnTo>
                    <a:lnTo>
                      <a:pt x="457" y="325"/>
                    </a:lnTo>
                    <a:lnTo>
                      <a:pt x="493" y="379"/>
                    </a:lnTo>
                    <a:lnTo>
                      <a:pt x="526" y="437"/>
                    </a:lnTo>
                    <a:lnTo>
                      <a:pt x="555" y="497"/>
                    </a:lnTo>
                    <a:lnTo>
                      <a:pt x="582" y="562"/>
                    </a:lnTo>
                    <a:lnTo>
                      <a:pt x="604" y="630"/>
                    </a:lnTo>
                    <a:lnTo>
                      <a:pt x="621" y="700"/>
                    </a:lnTo>
                    <a:lnTo>
                      <a:pt x="634" y="774"/>
                    </a:lnTo>
                    <a:lnTo>
                      <a:pt x="642" y="851"/>
                    </a:lnTo>
                    <a:lnTo>
                      <a:pt x="646" y="930"/>
                    </a:lnTo>
                    <a:lnTo>
                      <a:pt x="643" y="1011"/>
                    </a:lnTo>
                    <a:lnTo>
                      <a:pt x="636" y="1086"/>
                    </a:lnTo>
                    <a:lnTo>
                      <a:pt x="623" y="1160"/>
                    </a:lnTo>
                    <a:lnTo>
                      <a:pt x="607" y="1230"/>
                    </a:lnTo>
                    <a:lnTo>
                      <a:pt x="585" y="1297"/>
                    </a:lnTo>
                    <a:lnTo>
                      <a:pt x="561" y="1361"/>
                    </a:lnTo>
                    <a:lnTo>
                      <a:pt x="533" y="1421"/>
                    </a:lnTo>
                    <a:lnTo>
                      <a:pt x="500" y="1478"/>
                    </a:lnTo>
                    <a:lnTo>
                      <a:pt x="466" y="1532"/>
                    </a:lnTo>
                    <a:lnTo>
                      <a:pt x="428" y="1582"/>
                    </a:lnTo>
                    <a:lnTo>
                      <a:pt x="388" y="1627"/>
                    </a:lnTo>
                    <a:lnTo>
                      <a:pt x="345" y="1670"/>
                    </a:lnTo>
                    <a:lnTo>
                      <a:pt x="301" y="1709"/>
                    </a:lnTo>
                    <a:lnTo>
                      <a:pt x="254" y="1744"/>
                    </a:lnTo>
                    <a:lnTo>
                      <a:pt x="205" y="1776"/>
                    </a:lnTo>
                    <a:lnTo>
                      <a:pt x="156" y="1803"/>
                    </a:lnTo>
                    <a:lnTo>
                      <a:pt x="104" y="1826"/>
                    </a:lnTo>
                    <a:lnTo>
                      <a:pt x="53" y="1846"/>
                    </a:lnTo>
                    <a:lnTo>
                      <a:pt x="0" y="1861"/>
                    </a:ln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0" scaled="1"/>
              </a:gradFill>
              <a:ln w="635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70" name="Freeform 6"/>
              <p:cNvSpPr>
                <a:spLocks/>
              </p:cNvSpPr>
              <p:nvPr/>
            </p:nvSpPr>
            <p:spPr bwMode="gray">
              <a:xfrm rot="-7471624">
                <a:off x="2639" y="1"/>
                <a:ext cx="866" cy="2496"/>
              </a:xfrm>
              <a:custGeom>
                <a:avLst/>
                <a:gdLst>
                  <a:gd name="T0" fmla="*/ 0 w 646"/>
                  <a:gd name="T1" fmla="*/ 0 h 1861"/>
                  <a:gd name="T2" fmla="*/ 3264990 w 646"/>
                  <a:gd name="T3" fmla="*/ 992984 h 1861"/>
                  <a:gd name="T4" fmla="*/ 6716904 w 646"/>
                  <a:gd name="T5" fmla="*/ 2264759 h 1861"/>
                  <a:gd name="T6" fmla="*/ 10111787 w 646"/>
                  <a:gd name="T7" fmla="*/ 3764990 h 1861"/>
                  <a:gd name="T8" fmla="*/ 13373992 w 646"/>
                  <a:gd name="T9" fmla="*/ 5681894 h 1861"/>
                  <a:gd name="T10" fmla="*/ 16588694 w 646"/>
                  <a:gd name="T11" fmla="*/ 7752284 h 1861"/>
                  <a:gd name="T12" fmla="*/ 19745862 w 646"/>
                  <a:gd name="T13" fmla="*/ 10265569 h 1861"/>
                  <a:gd name="T14" fmla="*/ 22861622 w 646"/>
                  <a:gd name="T15" fmla="*/ 12986723 h 1861"/>
                  <a:gd name="T16" fmla="*/ 25866818 w 646"/>
                  <a:gd name="T17" fmla="*/ 15961561 h 1861"/>
                  <a:gd name="T18" fmla="*/ 28702772 w 646"/>
                  <a:gd name="T19" fmla="*/ 19272301 h 1861"/>
                  <a:gd name="T20" fmla="*/ 31409532 w 646"/>
                  <a:gd name="T21" fmla="*/ 22768724 h 1861"/>
                  <a:gd name="T22" fmla="*/ 33880597 w 646"/>
                  <a:gd name="T23" fmla="*/ 26498035 h 1861"/>
                  <a:gd name="T24" fmla="*/ 36104503 w 646"/>
                  <a:gd name="T25" fmla="*/ 30572619 h 1861"/>
                  <a:gd name="T26" fmla="*/ 38109538 w 646"/>
                  <a:gd name="T27" fmla="*/ 34783479 h 1861"/>
                  <a:gd name="T28" fmla="*/ 39963941 w 646"/>
                  <a:gd name="T29" fmla="*/ 39346805 h 1861"/>
                  <a:gd name="T30" fmla="*/ 41518390 w 646"/>
                  <a:gd name="T31" fmla="*/ 44101907 h 1861"/>
                  <a:gd name="T32" fmla="*/ 42611955 w 646"/>
                  <a:gd name="T33" fmla="*/ 48981273 h 1861"/>
                  <a:gd name="T34" fmla="*/ 43527552 w 646"/>
                  <a:gd name="T35" fmla="*/ 54143834 h 1861"/>
                  <a:gd name="T36" fmla="*/ 44103791 w 646"/>
                  <a:gd name="T37" fmla="*/ 59501640 h 1861"/>
                  <a:gd name="T38" fmla="*/ 44353498 w 646"/>
                  <a:gd name="T39" fmla="*/ 65037817 h 1861"/>
                  <a:gd name="T40" fmla="*/ 44198600 w 646"/>
                  <a:gd name="T41" fmla="*/ 70779238 h 1861"/>
                  <a:gd name="T42" fmla="*/ 43685508 w 646"/>
                  <a:gd name="T43" fmla="*/ 75992952 h 1861"/>
                  <a:gd name="T44" fmla="*/ 42770992 w 646"/>
                  <a:gd name="T45" fmla="*/ 81173909 h 1861"/>
                  <a:gd name="T46" fmla="*/ 41702171 w 646"/>
                  <a:gd name="T47" fmla="*/ 86077713 h 1861"/>
                  <a:gd name="T48" fmla="*/ 40166631 w 646"/>
                  <a:gd name="T49" fmla="*/ 90779382 h 1861"/>
                  <a:gd name="T50" fmla="*/ 38521358 w 646"/>
                  <a:gd name="T51" fmla="*/ 95203225 h 1861"/>
                  <a:gd name="T52" fmla="*/ 36598153 w 646"/>
                  <a:gd name="T53" fmla="*/ 99424984 h 1861"/>
                  <a:gd name="T54" fmla="*/ 34326883 w 646"/>
                  <a:gd name="T55" fmla="*/ 103384236 h 1861"/>
                  <a:gd name="T56" fmla="*/ 32008146 w 646"/>
                  <a:gd name="T57" fmla="*/ 107175364 h 1861"/>
                  <a:gd name="T58" fmla="*/ 29393005 w 646"/>
                  <a:gd name="T59" fmla="*/ 110698823 h 1861"/>
                  <a:gd name="T60" fmla="*/ 26617735 w 646"/>
                  <a:gd name="T61" fmla="*/ 113870994 h 1861"/>
                  <a:gd name="T62" fmla="*/ 23667482 w 646"/>
                  <a:gd name="T63" fmla="*/ 116860583 h 1861"/>
                  <a:gd name="T64" fmla="*/ 20732364 w 646"/>
                  <a:gd name="T65" fmla="*/ 119579673 h 1861"/>
                  <a:gd name="T66" fmla="*/ 17477959 w 646"/>
                  <a:gd name="T67" fmla="*/ 122005388 h 1861"/>
                  <a:gd name="T68" fmla="*/ 14118713 w 646"/>
                  <a:gd name="T69" fmla="*/ 124268510 h 1861"/>
                  <a:gd name="T70" fmla="*/ 10698647 w 646"/>
                  <a:gd name="T71" fmla="*/ 126162510 h 1861"/>
                  <a:gd name="T72" fmla="*/ 7112038 w 646"/>
                  <a:gd name="T73" fmla="*/ 127770575 h 1861"/>
                  <a:gd name="T74" fmla="*/ 3618761 w 646"/>
                  <a:gd name="T75" fmla="*/ 129182708 h 1861"/>
                  <a:gd name="T76" fmla="*/ 0 w 646"/>
                  <a:gd name="T77" fmla="*/ 130223107 h 1861"/>
                  <a:gd name="T78" fmla="*/ 0 w 646"/>
                  <a:gd name="T79" fmla="*/ 0 h 186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646"/>
                  <a:gd name="T121" fmla="*/ 0 h 1861"/>
                  <a:gd name="T122" fmla="*/ 646 w 646"/>
                  <a:gd name="T123" fmla="*/ 1861 h 186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646" h="1861">
                    <a:moveTo>
                      <a:pt x="0" y="0"/>
                    </a:moveTo>
                    <a:lnTo>
                      <a:pt x="48" y="14"/>
                    </a:lnTo>
                    <a:lnTo>
                      <a:pt x="98" y="32"/>
                    </a:lnTo>
                    <a:lnTo>
                      <a:pt x="147" y="54"/>
                    </a:lnTo>
                    <a:lnTo>
                      <a:pt x="195" y="81"/>
                    </a:lnTo>
                    <a:lnTo>
                      <a:pt x="242" y="111"/>
                    </a:lnTo>
                    <a:lnTo>
                      <a:pt x="288" y="147"/>
                    </a:lnTo>
                    <a:lnTo>
                      <a:pt x="333" y="185"/>
                    </a:lnTo>
                    <a:lnTo>
                      <a:pt x="377" y="228"/>
                    </a:lnTo>
                    <a:lnTo>
                      <a:pt x="418" y="275"/>
                    </a:lnTo>
                    <a:lnTo>
                      <a:pt x="457" y="325"/>
                    </a:lnTo>
                    <a:lnTo>
                      <a:pt x="493" y="379"/>
                    </a:lnTo>
                    <a:lnTo>
                      <a:pt x="526" y="437"/>
                    </a:lnTo>
                    <a:lnTo>
                      <a:pt x="555" y="497"/>
                    </a:lnTo>
                    <a:lnTo>
                      <a:pt x="582" y="562"/>
                    </a:lnTo>
                    <a:lnTo>
                      <a:pt x="604" y="630"/>
                    </a:lnTo>
                    <a:lnTo>
                      <a:pt x="621" y="700"/>
                    </a:lnTo>
                    <a:lnTo>
                      <a:pt x="634" y="774"/>
                    </a:lnTo>
                    <a:lnTo>
                      <a:pt x="642" y="851"/>
                    </a:lnTo>
                    <a:lnTo>
                      <a:pt x="646" y="930"/>
                    </a:lnTo>
                    <a:lnTo>
                      <a:pt x="643" y="1011"/>
                    </a:lnTo>
                    <a:lnTo>
                      <a:pt x="636" y="1086"/>
                    </a:lnTo>
                    <a:lnTo>
                      <a:pt x="623" y="1160"/>
                    </a:lnTo>
                    <a:lnTo>
                      <a:pt x="607" y="1230"/>
                    </a:lnTo>
                    <a:lnTo>
                      <a:pt x="585" y="1297"/>
                    </a:lnTo>
                    <a:lnTo>
                      <a:pt x="561" y="1361"/>
                    </a:lnTo>
                    <a:lnTo>
                      <a:pt x="533" y="1421"/>
                    </a:lnTo>
                    <a:lnTo>
                      <a:pt x="500" y="1478"/>
                    </a:lnTo>
                    <a:lnTo>
                      <a:pt x="466" y="1532"/>
                    </a:lnTo>
                    <a:lnTo>
                      <a:pt x="428" y="1582"/>
                    </a:lnTo>
                    <a:lnTo>
                      <a:pt x="388" y="1627"/>
                    </a:lnTo>
                    <a:lnTo>
                      <a:pt x="345" y="1670"/>
                    </a:lnTo>
                    <a:lnTo>
                      <a:pt x="301" y="1709"/>
                    </a:lnTo>
                    <a:lnTo>
                      <a:pt x="254" y="1744"/>
                    </a:lnTo>
                    <a:lnTo>
                      <a:pt x="205" y="1776"/>
                    </a:lnTo>
                    <a:lnTo>
                      <a:pt x="156" y="1803"/>
                    </a:lnTo>
                    <a:lnTo>
                      <a:pt x="104" y="1826"/>
                    </a:lnTo>
                    <a:lnTo>
                      <a:pt x="53" y="1846"/>
                    </a:lnTo>
                    <a:lnTo>
                      <a:pt x="0" y="1861"/>
                    </a:ln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003399"/>
                  </a:gs>
                  <a:gs pos="100000">
                    <a:srgbClr val="002266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4" name="Group 7"/>
            <p:cNvGrpSpPr>
              <a:grpSpLocks/>
            </p:cNvGrpSpPr>
            <p:nvPr/>
          </p:nvGrpSpPr>
          <p:grpSpPr bwMode="auto">
            <a:xfrm>
              <a:off x="848" y="1460"/>
              <a:ext cx="3456" cy="2624"/>
              <a:chOff x="768" y="1104"/>
              <a:chExt cx="3984" cy="3072"/>
            </a:xfrm>
          </p:grpSpPr>
          <p:sp>
            <p:nvSpPr>
              <p:cNvPr id="6165" name="Freeform 8"/>
              <p:cNvSpPr>
                <a:spLocks/>
              </p:cNvSpPr>
              <p:nvPr/>
            </p:nvSpPr>
            <p:spPr bwMode="gray">
              <a:xfrm>
                <a:off x="2784" y="1680"/>
                <a:ext cx="866" cy="2496"/>
              </a:xfrm>
              <a:custGeom>
                <a:avLst/>
                <a:gdLst>
                  <a:gd name="T0" fmla="*/ 0 w 646"/>
                  <a:gd name="T1" fmla="*/ 0 h 1861"/>
                  <a:gd name="T2" fmla="*/ 3264990 w 646"/>
                  <a:gd name="T3" fmla="*/ 992984 h 1861"/>
                  <a:gd name="T4" fmla="*/ 6716904 w 646"/>
                  <a:gd name="T5" fmla="*/ 2264759 h 1861"/>
                  <a:gd name="T6" fmla="*/ 10111787 w 646"/>
                  <a:gd name="T7" fmla="*/ 3764990 h 1861"/>
                  <a:gd name="T8" fmla="*/ 13373992 w 646"/>
                  <a:gd name="T9" fmla="*/ 5681894 h 1861"/>
                  <a:gd name="T10" fmla="*/ 16588694 w 646"/>
                  <a:gd name="T11" fmla="*/ 7752284 h 1861"/>
                  <a:gd name="T12" fmla="*/ 19745862 w 646"/>
                  <a:gd name="T13" fmla="*/ 10265569 h 1861"/>
                  <a:gd name="T14" fmla="*/ 22861622 w 646"/>
                  <a:gd name="T15" fmla="*/ 12986723 h 1861"/>
                  <a:gd name="T16" fmla="*/ 25866818 w 646"/>
                  <a:gd name="T17" fmla="*/ 15961561 h 1861"/>
                  <a:gd name="T18" fmla="*/ 28702772 w 646"/>
                  <a:gd name="T19" fmla="*/ 19272301 h 1861"/>
                  <a:gd name="T20" fmla="*/ 31409532 w 646"/>
                  <a:gd name="T21" fmla="*/ 22768724 h 1861"/>
                  <a:gd name="T22" fmla="*/ 33880597 w 646"/>
                  <a:gd name="T23" fmla="*/ 26498035 h 1861"/>
                  <a:gd name="T24" fmla="*/ 36104503 w 646"/>
                  <a:gd name="T25" fmla="*/ 30572619 h 1861"/>
                  <a:gd name="T26" fmla="*/ 38109538 w 646"/>
                  <a:gd name="T27" fmla="*/ 34783479 h 1861"/>
                  <a:gd name="T28" fmla="*/ 39963941 w 646"/>
                  <a:gd name="T29" fmla="*/ 39346805 h 1861"/>
                  <a:gd name="T30" fmla="*/ 41518390 w 646"/>
                  <a:gd name="T31" fmla="*/ 44101907 h 1861"/>
                  <a:gd name="T32" fmla="*/ 42611955 w 646"/>
                  <a:gd name="T33" fmla="*/ 48981273 h 1861"/>
                  <a:gd name="T34" fmla="*/ 43527552 w 646"/>
                  <a:gd name="T35" fmla="*/ 54143834 h 1861"/>
                  <a:gd name="T36" fmla="*/ 44103791 w 646"/>
                  <a:gd name="T37" fmla="*/ 59501640 h 1861"/>
                  <a:gd name="T38" fmla="*/ 44353498 w 646"/>
                  <a:gd name="T39" fmla="*/ 65037817 h 1861"/>
                  <a:gd name="T40" fmla="*/ 44198600 w 646"/>
                  <a:gd name="T41" fmla="*/ 70779238 h 1861"/>
                  <a:gd name="T42" fmla="*/ 43685508 w 646"/>
                  <a:gd name="T43" fmla="*/ 75992952 h 1861"/>
                  <a:gd name="T44" fmla="*/ 42770992 w 646"/>
                  <a:gd name="T45" fmla="*/ 81173909 h 1861"/>
                  <a:gd name="T46" fmla="*/ 41702171 w 646"/>
                  <a:gd name="T47" fmla="*/ 86077713 h 1861"/>
                  <a:gd name="T48" fmla="*/ 40166631 w 646"/>
                  <a:gd name="T49" fmla="*/ 90779382 h 1861"/>
                  <a:gd name="T50" fmla="*/ 38521358 w 646"/>
                  <a:gd name="T51" fmla="*/ 95203225 h 1861"/>
                  <a:gd name="T52" fmla="*/ 36598153 w 646"/>
                  <a:gd name="T53" fmla="*/ 99424984 h 1861"/>
                  <a:gd name="T54" fmla="*/ 34326883 w 646"/>
                  <a:gd name="T55" fmla="*/ 103384236 h 1861"/>
                  <a:gd name="T56" fmla="*/ 32008146 w 646"/>
                  <a:gd name="T57" fmla="*/ 107175364 h 1861"/>
                  <a:gd name="T58" fmla="*/ 29393005 w 646"/>
                  <a:gd name="T59" fmla="*/ 110698823 h 1861"/>
                  <a:gd name="T60" fmla="*/ 26617735 w 646"/>
                  <a:gd name="T61" fmla="*/ 113870994 h 1861"/>
                  <a:gd name="T62" fmla="*/ 23667482 w 646"/>
                  <a:gd name="T63" fmla="*/ 116860583 h 1861"/>
                  <a:gd name="T64" fmla="*/ 20732364 w 646"/>
                  <a:gd name="T65" fmla="*/ 119579673 h 1861"/>
                  <a:gd name="T66" fmla="*/ 17477959 w 646"/>
                  <a:gd name="T67" fmla="*/ 122005388 h 1861"/>
                  <a:gd name="T68" fmla="*/ 14118713 w 646"/>
                  <a:gd name="T69" fmla="*/ 124268510 h 1861"/>
                  <a:gd name="T70" fmla="*/ 10698647 w 646"/>
                  <a:gd name="T71" fmla="*/ 126162510 h 1861"/>
                  <a:gd name="T72" fmla="*/ 7112038 w 646"/>
                  <a:gd name="T73" fmla="*/ 127770575 h 1861"/>
                  <a:gd name="T74" fmla="*/ 3618761 w 646"/>
                  <a:gd name="T75" fmla="*/ 129182708 h 1861"/>
                  <a:gd name="T76" fmla="*/ 0 w 646"/>
                  <a:gd name="T77" fmla="*/ 130223107 h 1861"/>
                  <a:gd name="T78" fmla="*/ 0 w 646"/>
                  <a:gd name="T79" fmla="*/ 0 h 186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646"/>
                  <a:gd name="T121" fmla="*/ 0 h 1861"/>
                  <a:gd name="T122" fmla="*/ 646 w 646"/>
                  <a:gd name="T123" fmla="*/ 1861 h 186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646" h="1861">
                    <a:moveTo>
                      <a:pt x="0" y="0"/>
                    </a:moveTo>
                    <a:lnTo>
                      <a:pt x="48" y="14"/>
                    </a:lnTo>
                    <a:lnTo>
                      <a:pt x="98" y="32"/>
                    </a:lnTo>
                    <a:lnTo>
                      <a:pt x="147" y="54"/>
                    </a:lnTo>
                    <a:lnTo>
                      <a:pt x="195" y="81"/>
                    </a:lnTo>
                    <a:lnTo>
                      <a:pt x="242" y="111"/>
                    </a:lnTo>
                    <a:lnTo>
                      <a:pt x="288" y="147"/>
                    </a:lnTo>
                    <a:lnTo>
                      <a:pt x="333" y="185"/>
                    </a:lnTo>
                    <a:lnTo>
                      <a:pt x="377" y="228"/>
                    </a:lnTo>
                    <a:lnTo>
                      <a:pt x="418" y="275"/>
                    </a:lnTo>
                    <a:lnTo>
                      <a:pt x="457" y="325"/>
                    </a:lnTo>
                    <a:lnTo>
                      <a:pt x="493" y="379"/>
                    </a:lnTo>
                    <a:lnTo>
                      <a:pt x="526" y="437"/>
                    </a:lnTo>
                    <a:lnTo>
                      <a:pt x="555" y="497"/>
                    </a:lnTo>
                    <a:lnTo>
                      <a:pt x="582" y="562"/>
                    </a:lnTo>
                    <a:lnTo>
                      <a:pt x="604" y="630"/>
                    </a:lnTo>
                    <a:lnTo>
                      <a:pt x="621" y="700"/>
                    </a:lnTo>
                    <a:lnTo>
                      <a:pt x="634" y="774"/>
                    </a:lnTo>
                    <a:lnTo>
                      <a:pt x="642" y="851"/>
                    </a:lnTo>
                    <a:lnTo>
                      <a:pt x="646" y="930"/>
                    </a:lnTo>
                    <a:lnTo>
                      <a:pt x="643" y="1011"/>
                    </a:lnTo>
                    <a:lnTo>
                      <a:pt x="636" y="1086"/>
                    </a:lnTo>
                    <a:lnTo>
                      <a:pt x="623" y="1160"/>
                    </a:lnTo>
                    <a:lnTo>
                      <a:pt x="607" y="1230"/>
                    </a:lnTo>
                    <a:lnTo>
                      <a:pt x="585" y="1297"/>
                    </a:lnTo>
                    <a:lnTo>
                      <a:pt x="561" y="1361"/>
                    </a:lnTo>
                    <a:lnTo>
                      <a:pt x="533" y="1421"/>
                    </a:lnTo>
                    <a:lnTo>
                      <a:pt x="500" y="1478"/>
                    </a:lnTo>
                    <a:lnTo>
                      <a:pt x="466" y="1532"/>
                    </a:lnTo>
                    <a:lnTo>
                      <a:pt x="428" y="1582"/>
                    </a:lnTo>
                    <a:lnTo>
                      <a:pt x="388" y="1627"/>
                    </a:lnTo>
                    <a:lnTo>
                      <a:pt x="345" y="1670"/>
                    </a:lnTo>
                    <a:lnTo>
                      <a:pt x="301" y="1709"/>
                    </a:lnTo>
                    <a:lnTo>
                      <a:pt x="254" y="1744"/>
                    </a:lnTo>
                    <a:lnTo>
                      <a:pt x="205" y="1776"/>
                    </a:lnTo>
                    <a:lnTo>
                      <a:pt x="156" y="1803"/>
                    </a:lnTo>
                    <a:lnTo>
                      <a:pt x="104" y="1826"/>
                    </a:lnTo>
                    <a:lnTo>
                      <a:pt x="53" y="1846"/>
                    </a:lnTo>
                    <a:lnTo>
                      <a:pt x="0" y="1861"/>
                    </a:ln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003399"/>
                  </a:gs>
                  <a:gs pos="100000">
                    <a:srgbClr val="A4945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6" name="Freeform 9"/>
              <p:cNvSpPr>
                <a:spLocks/>
              </p:cNvSpPr>
              <p:nvPr/>
            </p:nvSpPr>
            <p:spPr bwMode="gray">
              <a:xfrm rot="6256290">
                <a:off x="1583" y="1153"/>
                <a:ext cx="866" cy="2496"/>
              </a:xfrm>
              <a:custGeom>
                <a:avLst/>
                <a:gdLst>
                  <a:gd name="T0" fmla="*/ 0 w 646"/>
                  <a:gd name="T1" fmla="*/ 0 h 1861"/>
                  <a:gd name="T2" fmla="*/ 3264990 w 646"/>
                  <a:gd name="T3" fmla="*/ 992984 h 1861"/>
                  <a:gd name="T4" fmla="*/ 6716904 w 646"/>
                  <a:gd name="T5" fmla="*/ 2264759 h 1861"/>
                  <a:gd name="T6" fmla="*/ 10111787 w 646"/>
                  <a:gd name="T7" fmla="*/ 3764990 h 1861"/>
                  <a:gd name="T8" fmla="*/ 13373992 w 646"/>
                  <a:gd name="T9" fmla="*/ 5681894 h 1861"/>
                  <a:gd name="T10" fmla="*/ 16588694 w 646"/>
                  <a:gd name="T11" fmla="*/ 7752284 h 1861"/>
                  <a:gd name="T12" fmla="*/ 19745862 w 646"/>
                  <a:gd name="T13" fmla="*/ 10265569 h 1861"/>
                  <a:gd name="T14" fmla="*/ 22861622 w 646"/>
                  <a:gd name="T15" fmla="*/ 12986723 h 1861"/>
                  <a:gd name="T16" fmla="*/ 25866818 w 646"/>
                  <a:gd name="T17" fmla="*/ 15961561 h 1861"/>
                  <a:gd name="T18" fmla="*/ 28702772 w 646"/>
                  <a:gd name="T19" fmla="*/ 19272301 h 1861"/>
                  <a:gd name="T20" fmla="*/ 31409532 w 646"/>
                  <a:gd name="T21" fmla="*/ 22768724 h 1861"/>
                  <a:gd name="T22" fmla="*/ 33880597 w 646"/>
                  <a:gd name="T23" fmla="*/ 26498035 h 1861"/>
                  <a:gd name="T24" fmla="*/ 36104503 w 646"/>
                  <a:gd name="T25" fmla="*/ 30572619 h 1861"/>
                  <a:gd name="T26" fmla="*/ 38109538 w 646"/>
                  <a:gd name="T27" fmla="*/ 34783479 h 1861"/>
                  <a:gd name="T28" fmla="*/ 39963941 w 646"/>
                  <a:gd name="T29" fmla="*/ 39346805 h 1861"/>
                  <a:gd name="T30" fmla="*/ 41518390 w 646"/>
                  <a:gd name="T31" fmla="*/ 44101907 h 1861"/>
                  <a:gd name="T32" fmla="*/ 42611955 w 646"/>
                  <a:gd name="T33" fmla="*/ 48981273 h 1861"/>
                  <a:gd name="T34" fmla="*/ 43527552 w 646"/>
                  <a:gd name="T35" fmla="*/ 54143834 h 1861"/>
                  <a:gd name="T36" fmla="*/ 44103791 w 646"/>
                  <a:gd name="T37" fmla="*/ 59501640 h 1861"/>
                  <a:gd name="T38" fmla="*/ 44353498 w 646"/>
                  <a:gd name="T39" fmla="*/ 65037817 h 1861"/>
                  <a:gd name="T40" fmla="*/ 44198600 w 646"/>
                  <a:gd name="T41" fmla="*/ 70779238 h 1861"/>
                  <a:gd name="T42" fmla="*/ 43685508 w 646"/>
                  <a:gd name="T43" fmla="*/ 75992952 h 1861"/>
                  <a:gd name="T44" fmla="*/ 42770992 w 646"/>
                  <a:gd name="T45" fmla="*/ 81173909 h 1861"/>
                  <a:gd name="T46" fmla="*/ 41702171 w 646"/>
                  <a:gd name="T47" fmla="*/ 86077713 h 1861"/>
                  <a:gd name="T48" fmla="*/ 40166631 w 646"/>
                  <a:gd name="T49" fmla="*/ 90779382 h 1861"/>
                  <a:gd name="T50" fmla="*/ 38521358 w 646"/>
                  <a:gd name="T51" fmla="*/ 95203225 h 1861"/>
                  <a:gd name="T52" fmla="*/ 36598153 w 646"/>
                  <a:gd name="T53" fmla="*/ 99424984 h 1861"/>
                  <a:gd name="T54" fmla="*/ 34326883 w 646"/>
                  <a:gd name="T55" fmla="*/ 103384236 h 1861"/>
                  <a:gd name="T56" fmla="*/ 32008146 w 646"/>
                  <a:gd name="T57" fmla="*/ 107175364 h 1861"/>
                  <a:gd name="T58" fmla="*/ 29393005 w 646"/>
                  <a:gd name="T59" fmla="*/ 110698823 h 1861"/>
                  <a:gd name="T60" fmla="*/ 26617735 w 646"/>
                  <a:gd name="T61" fmla="*/ 113870994 h 1861"/>
                  <a:gd name="T62" fmla="*/ 23667482 w 646"/>
                  <a:gd name="T63" fmla="*/ 116860583 h 1861"/>
                  <a:gd name="T64" fmla="*/ 20732364 w 646"/>
                  <a:gd name="T65" fmla="*/ 119579673 h 1861"/>
                  <a:gd name="T66" fmla="*/ 17477959 w 646"/>
                  <a:gd name="T67" fmla="*/ 122005388 h 1861"/>
                  <a:gd name="T68" fmla="*/ 14118713 w 646"/>
                  <a:gd name="T69" fmla="*/ 124268510 h 1861"/>
                  <a:gd name="T70" fmla="*/ 10698647 w 646"/>
                  <a:gd name="T71" fmla="*/ 126162510 h 1861"/>
                  <a:gd name="T72" fmla="*/ 7112038 w 646"/>
                  <a:gd name="T73" fmla="*/ 127770575 h 1861"/>
                  <a:gd name="T74" fmla="*/ 3618761 w 646"/>
                  <a:gd name="T75" fmla="*/ 129182708 h 1861"/>
                  <a:gd name="T76" fmla="*/ 0 w 646"/>
                  <a:gd name="T77" fmla="*/ 130223107 h 1861"/>
                  <a:gd name="T78" fmla="*/ 0 w 646"/>
                  <a:gd name="T79" fmla="*/ 0 h 186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646"/>
                  <a:gd name="T121" fmla="*/ 0 h 1861"/>
                  <a:gd name="T122" fmla="*/ 646 w 646"/>
                  <a:gd name="T123" fmla="*/ 1861 h 186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646" h="1861">
                    <a:moveTo>
                      <a:pt x="0" y="0"/>
                    </a:moveTo>
                    <a:lnTo>
                      <a:pt x="48" y="14"/>
                    </a:lnTo>
                    <a:lnTo>
                      <a:pt x="98" y="32"/>
                    </a:lnTo>
                    <a:lnTo>
                      <a:pt x="147" y="54"/>
                    </a:lnTo>
                    <a:lnTo>
                      <a:pt x="195" y="81"/>
                    </a:lnTo>
                    <a:lnTo>
                      <a:pt x="242" y="111"/>
                    </a:lnTo>
                    <a:lnTo>
                      <a:pt x="288" y="147"/>
                    </a:lnTo>
                    <a:lnTo>
                      <a:pt x="333" y="185"/>
                    </a:lnTo>
                    <a:lnTo>
                      <a:pt x="377" y="228"/>
                    </a:lnTo>
                    <a:lnTo>
                      <a:pt x="418" y="275"/>
                    </a:lnTo>
                    <a:lnTo>
                      <a:pt x="457" y="325"/>
                    </a:lnTo>
                    <a:lnTo>
                      <a:pt x="493" y="379"/>
                    </a:lnTo>
                    <a:lnTo>
                      <a:pt x="526" y="437"/>
                    </a:lnTo>
                    <a:lnTo>
                      <a:pt x="555" y="497"/>
                    </a:lnTo>
                    <a:lnTo>
                      <a:pt x="582" y="562"/>
                    </a:lnTo>
                    <a:lnTo>
                      <a:pt x="604" y="630"/>
                    </a:lnTo>
                    <a:lnTo>
                      <a:pt x="621" y="700"/>
                    </a:lnTo>
                    <a:lnTo>
                      <a:pt x="634" y="774"/>
                    </a:lnTo>
                    <a:lnTo>
                      <a:pt x="642" y="851"/>
                    </a:lnTo>
                    <a:lnTo>
                      <a:pt x="646" y="930"/>
                    </a:lnTo>
                    <a:lnTo>
                      <a:pt x="643" y="1011"/>
                    </a:lnTo>
                    <a:lnTo>
                      <a:pt x="636" y="1086"/>
                    </a:lnTo>
                    <a:lnTo>
                      <a:pt x="623" y="1160"/>
                    </a:lnTo>
                    <a:lnTo>
                      <a:pt x="607" y="1230"/>
                    </a:lnTo>
                    <a:lnTo>
                      <a:pt x="585" y="1297"/>
                    </a:lnTo>
                    <a:lnTo>
                      <a:pt x="561" y="1361"/>
                    </a:lnTo>
                    <a:lnTo>
                      <a:pt x="533" y="1421"/>
                    </a:lnTo>
                    <a:lnTo>
                      <a:pt x="500" y="1478"/>
                    </a:lnTo>
                    <a:lnTo>
                      <a:pt x="466" y="1532"/>
                    </a:lnTo>
                    <a:lnTo>
                      <a:pt x="428" y="1582"/>
                    </a:lnTo>
                    <a:lnTo>
                      <a:pt x="388" y="1627"/>
                    </a:lnTo>
                    <a:lnTo>
                      <a:pt x="345" y="1670"/>
                    </a:lnTo>
                    <a:lnTo>
                      <a:pt x="301" y="1709"/>
                    </a:lnTo>
                    <a:lnTo>
                      <a:pt x="254" y="1744"/>
                    </a:lnTo>
                    <a:lnTo>
                      <a:pt x="205" y="1776"/>
                    </a:lnTo>
                    <a:lnTo>
                      <a:pt x="156" y="1803"/>
                    </a:lnTo>
                    <a:lnTo>
                      <a:pt x="104" y="1826"/>
                    </a:lnTo>
                    <a:lnTo>
                      <a:pt x="53" y="1846"/>
                    </a:lnTo>
                    <a:lnTo>
                      <a:pt x="0" y="1861"/>
                    </a:ln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003399"/>
                  </a:gs>
                  <a:gs pos="100000">
                    <a:srgbClr val="5B8957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7" name="Freeform 10"/>
              <p:cNvSpPr>
                <a:spLocks/>
              </p:cNvSpPr>
              <p:nvPr/>
            </p:nvSpPr>
            <p:spPr bwMode="gray">
              <a:xfrm rot="-6677128">
                <a:off x="3071" y="289"/>
                <a:ext cx="866" cy="2496"/>
              </a:xfrm>
              <a:custGeom>
                <a:avLst/>
                <a:gdLst>
                  <a:gd name="T0" fmla="*/ 0 w 646"/>
                  <a:gd name="T1" fmla="*/ 0 h 1861"/>
                  <a:gd name="T2" fmla="*/ 3264990 w 646"/>
                  <a:gd name="T3" fmla="*/ 992984 h 1861"/>
                  <a:gd name="T4" fmla="*/ 6716904 w 646"/>
                  <a:gd name="T5" fmla="*/ 2264759 h 1861"/>
                  <a:gd name="T6" fmla="*/ 10111787 w 646"/>
                  <a:gd name="T7" fmla="*/ 3764990 h 1861"/>
                  <a:gd name="T8" fmla="*/ 13373992 w 646"/>
                  <a:gd name="T9" fmla="*/ 5681894 h 1861"/>
                  <a:gd name="T10" fmla="*/ 16588694 w 646"/>
                  <a:gd name="T11" fmla="*/ 7752284 h 1861"/>
                  <a:gd name="T12" fmla="*/ 19745862 w 646"/>
                  <a:gd name="T13" fmla="*/ 10265569 h 1861"/>
                  <a:gd name="T14" fmla="*/ 22861622 w 646"/>
                  <a:gd name="T15" fmla="*/ 12986723 h 1861"/>
                  <a:gd name="T16" fmla="*/ 25866818 w 646"/>
                  <a:gd name="T17" fmla="*/ 15961561 h 1861"/>
                  <a:gd name="T18" fmla="*/ 28702772 w 646"/>
                  <a:gd name="T19" fmla="*/ 19272301 h 1861"/>
                  <a:gd name="T20" fmla="*/ 31409532 w 646"/>
                  <a:gd name="T21" fmla="*/ 22768724 h 1861"/>
                  <a:gd name="T22" fmla="*/ 33880597 w 646"/>
                  <a:gd name="T23" fmla="*/ 26498035 h 1861"/>
                  <a:gd name="T24" fmla="*/ 36104503 w 646"/>
                  <a:gd name="T25" fmla="*/ 30572619 h 1861"/>
                  <a:gd name="T26" fmla="*/ 38109538 w 646"/>
                  <a:gd name="T27" fmla="*/ 34783479 h 1861"/>
                  <a:gd name="T28" fmla="*/ 39963941 w 646"/>
                  <a:gd name="T29" fmla="*/ 39346805 h 1861"/>
                  <a:gd name="T30" fmla="*/ 41518390 w 646"/>
                  <a:gd name="T31" fmla="*/ 44101907 h 1861"/>
                  <a:gd name="T32" fmla="*/ 42611955 w 646"/>
                  <a:gd name="T33" fmla="*/ 48981273 h 1861"/>
                  <a:gd name="T34" fmla="*/ 43527552 w 646"/>
                  <a:gd name="T35" fmla="*/ 54143834 h 1861"/>
                  <a:gd name="T36" fmla="*/ 44103791 w 646"/>
                  <a:gd name="T37" fmla="*/ 59501640 h 1861"/>
                  <a:gd name="T38" fmla="*/ 44353498 w 646"/>
                  <a:gd name="T39" fmla="*/ 65037817 h 1861"/>
                  <a:gd name="T40" fmla="*/ 44198600 w 646"/>
                  <a:gd name="T41" fmla="*/ 70779238 h 1861"/>
                  <a:gd name="T42" fmla="*/ 43685508 w 646"/>
                  <a:gd name="T43" fmla="*/ 75992952 h 1861"/>
                  <a:gd name="T44" fmla="*/ 42770992 w 646"/>
                  <a:gd name="T45" fmla="*/ 81173909 h 1861"/>
                  <a:gd name="T46" fmla="*/ 41702171 w 646"/>
                  <a:gd name="T47" fmla="*/ 86077713 h 1861"/>
                  <a:gd name="T48" fmla="*/ 40166631 w 646"/>
                  <a:gd name="T49" fmla="*/ 90779382 h 1861"/>
                  <a:gd name="T50" fmla="*/ 38521358 w 646"/>
                  <a:gd name="T51" fmla="*/ 95203225 h 1861"/>
                  <a:gd name="T52" fmla="*/ 36598153 w 646"/>
                  <a:gd name="T53" fmla="*/ 99424984 h 1861"/>
                  <a:gd name="T54" fmla="*/ 34326883 w 646"/>
                  <a:gd name="T55" fmla="*/ 103384236 h 1861"/>
                  <a:gd name="T56" fmla="*/ 32008146 w 646"/>
                  <a:gd name="T57" fmla="*/ 107175364 h 1861"/>
                  <a:gd name="T58" fmla="*/ 29393005 w 646"/>
                  <a:gd name="T59" fmla="*/ 110698823 h 1861"/>
                  <a:gd name="T60" fmla="*/ 26617735 w 646"/>
                  <a:gd name="T61" fmla="*/ 113870994 h 1861"/>
                  <a:gd name="T62" fmla="*/ 23667482 w 646"/>
                  <a:gd name="T63" fmla="*/ 116860583 h 1861"/>
                  <a:gd name="T64" fmla="*/ 20732364 w 646"/>
                  <a:gd name="T65" fmla="*/ 119579673 h 1861"/>
                  <a:gd name="T66" fmla="*/ 17477959 w 646"/>
                  <a:gd name="T67" fmla="*/ 122005388 h 1861"/>
                  <a:gd name="T68" fmla="*/ 14118713 w 646"/>
                  <a:gd name="T69" fmla="*/ 124268510 h 1861"/>
                  <a:gd name="T70" fmla="*/ 10698647 w 646"/>
                  <a:gd name="T71" fmla="*/ 126162510 h 1861"/>
                  <a:gd name="T72" fmla="*/ 7112038 w 646"/>
                  <a:gd name="T73" fmla="*/ 127770575 h 1861"/>
                  <a:gd name="T74" fmla="*/ 3618761 w 646"/>
                  <a:gd name="T75" fmla="*/ 129182708 h 1861"/>
                  <a:gd name="T76" fmla="*/ 0 w 646"/>
                  <a:gd name="T77" fmla="*/ 130223107 h 1861"/>
                  <a:gd name="T78" fmla="*/ 0 w 646"/>
                  <a:gd name="T79" fmla="*/ 0 h 186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646"/>
                  <a:gd name="T121" fmla="*/ 0 h 1861"/>
                  <a:gd name="T122" fmla="*/ 646 w 646"/>
                  <a:gd name="T123" fmla="*/ 1861 h 186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646" h="1861">
                    <a:moveTo>
                      <a:pt x="0" y="0"/>
                    </a:moveTo>
                    <a:lnTo>
                      <a:pt x="48" y="14"/>
                    </a:lnTo>
                    <a:lnTo>
                      <a:pt x="98" y="32"/>
                    </a:lnTo>
                    <a:lnTo>
                      <a:pt x="147" y="54"/>
                    </a:lnTo>
                    <a:lnTo>
                      <a:pt x="195" y="81"/>
                    </a:lnTo>
                    <a:lnTo>
                      <a:pt x="242" y="111"/>
                    </a:lnTo>
                    <a:lnTo>
                      <a:pt x="288" y="147"/>
                    </a:lnTo>
                    <a:lnTo>
                      <a:pt x="333" y="185"/>
                    </a:lnTo>
                    <a:lnTo>
                      <a:pt x="377" y="228"/>
                    </a:lnTo>
                    <a:lnTo>
                      <a:pt x="418" y="275"/>
                    </a:lnTo>
                    <a:lnTo>
                      <a:pt x="457" y="325"/>
                    </a:lnTo>
                    <a:lnTo>
                      <a:pt x="493" y="379"/>
                    </a:lnTo>
                    <a:lnTo>
                      <a:pt x="526" y="437"/>
                    </a:lnTo>
                    <a:lnTo>
                      <a:pt x="555" y="497"/>
                    </a:lnTo>
                    <a:lnTo>
                      <a:pt x="582" y="562"/>
                    </a:lnTo>
                    <a:lnTo>
                      <a:pt x="604" y="630"/>
                    </a:lnTo>
                    <a:lnTo>
                      <a:pt x="621" y="700"/>
                    </a:lnTo>
                    <a:lnTo>
                      <a:pt x="634" y="774"/>
                    </a:lnTo>
                    <a:lnTo>
                      <a:pt x="642" y="851"/>
                    </a:lnTo>
                    <a:lnTo>
                      <a:pt x="646" y="930"/>
                    </a:lnTo>
                    <a:lnTo>
                      <a:pt x="643" y="1011"/>
                    </a:lnTo>
                    <a:lnTo>
                      <a:pt x="636" y="1086"/>
                    </a:lnTo>
                    <a:lnTo>
                      <a:pt x="623" y="1160"/>
                    </a:lnTo>
                    <a:lnTo>
                      <a:pt x="607" y="1230"/>
                    </a:lnTo>
                    <a:lnTo>
                      <a:pt x="585" y="1297"/>
                    </a:lnTo>
                    <a:lnTo>
                      <a:pt x="561" y="1361"/>
                    </a:lnTo>
                    <a:lnTo>
                      <a:pt x="533" y="1421"/>
                    </a:lnTo>
                    <a:lnTo>
                      <a:pt x="500" y="1478"/>
                    </a:lnTo>
                    <a:lnTo>
                      <a:pt x="466" y="1532"/>
                    </a:lnTo>
                    <a:lnTo>
                      <a:pt x="428" y="1582"/>
                    </a:lnTo>
                    <a:lnTo>
                      <a:pt x="388" y="1627"/>
                    </a:lnTo>
                    <a:lnTo>
                      <a:pt x="345" y="1670"/>
                    </a:lnTo>
                    <a:lnTo>
                      <a:pt x="301" y="1709"/>
                    </a:lnTo>
                    <a:lnTo>
                      <a:pt x="254" y="1744"/>
                    </a:lnTo>
                    <a:lnTo>
                      <a:pt x="205" y="1776"/>
                    </a:lnTo>
                    <a:lnTo>
                      <a:pt x="156" y="1803"/>
                    </a:lnTo>
                    <a:lnTo>
                      <a:pt x="104" y="1826"/>
                    </a:lnTo>
                    <a:lnTo>
                      <a:pt x="53" y="1846"/>
                    </a:lnTo>
                    <a:lnTo>
                      <a:pt x="0" y="1861"/>
                    </a:lnTo>
                    <a:lnTo>
                      <a:pt x="0" y="0"/>
                    </a:lnTo>
                  </a:path>
                </a:pathLst>
              </a:custGeom>
              <a:gradFill rotWithShape="1">
                <a:gsLst>
                  <a:gs pos="0">
                    <a:srgbClr val="003399"/>
                  </a:gs>
                  <a:gs pos="100000">
                    <a:srgbClr val="428E8C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61" name="Oval 12"/>
          <p:cNvSpPr>
            <a:spLocks noChangeArrowheads="1"/>
          </p:cNvSpPr>
          <p:nvPr/>
        </p:nvSpPr>
        <p:spPr bwMode="gray">
          <a:xfrm>
            <a:off x="4064000" y="2674938"/>
            <a:ext cx="3352800" cy="2506662"/>
          </a:xfrm>
          <a:prstGeom prst="ellipse">
            <a:avLst/>
          </a:prstGeom>
          <a:gradFill rotWithShape="1">
            <a:gsLst>
              <a:gs pos="0">
                <a:srgbClr val="FF3300"/>
              </a:gs>
              <a:gs pos="100000">
                <a:srgbClr val="3E0C00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charset="0"/>
            </a:endParaRP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gray">
          <a:xfrm>
            <a:off x="4648296" y="3532188"/>
            <a:ext cx="230063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ÒNG 1</a:t>
            </a:r>
          </a:p>
        </p:txBody>
      </p: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711200" y="304801"/>
            <a:ext cx="10972800" cy="1266825"/>
            <a:chOff x="1488" y="3282"/>
            <a:chExt cx="2736" cy="406"/>
          </a:xfrm>
        </p:grpSpPr>
        <p:grpSp>
          <p:nvGrpSpPr>
            <p:cNvPr id="6157" name="Group 16"/>
            <p:cNvGrpSpPr>
              <a:grpSpLocks/>
            </p:cNvGrpSpPr>
            <p:nvPr/>
          </p:nvGrpSpPr>
          <p:grpSpPr bwMode="auto">
            <a:xfrm>
              <a:off x="1488" y="3282"/>
              <a:ext cx="2736" cy="406"/>
              <a:chOff x="1404" y="3282"/>
              <a:chExt cx="3060" cy="406"/>
            </a:xfrm>
          </p:grpSpPr>
          <p:sp>
            <p:nvSpPr>
              <p:cNvPr id="6159" name="AutoShape 17"/>
              <p:cNvSpPr>
                <a:spLocks noChangeArrowheads="1"/>
              </p:cNvSpPr>
              <p:nvPr/>
            </p:nvSpPr>
            <p:spPr bwMode="gray">
              <a:xfrm>
                <a:off x="1404" y="3282"/>
                <a:ext cx="3060" cy="40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2268B4"/>
                  </a:gs>
                  <a:gs pos="100000">
                    <a:srgbClr val="99CC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  <p:sp>
            <p:nvSpPr>
              <p:cNvPr id="6160" name="AutoShape 18"/>
              <p:cNvSpPr>
                <a:spLocks noChangeArrowheads="1"/>
              </p:cNvSpPr>
              <p:nvPr/>
            </p:nvSpPr>
            <p:spPr bwMode="gray">
              <a:xfrm>
                <a:off x="1458" y="3312"/>
                <a:ext cx="2970" cy="336"/>
              </a:xfrm>
              <a:prstGeom prst="roundRect">
                <a:avLst>
                  <a:gd name="adj" fmla="val 50000"/>
                </a:avLst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Arial" charset="0"/>
                </a:endParaRPr>
              </a:p>
            </p:txBody>
          </p:sp>
        </p:grpSp>
        <p:sp>
          <p:nvSpPr>
            <p:cNvPr id="6158" name="Text Box 19"/>
            <p:cNvSpPr txBox="1">
              <a:spLocks noChangeArrowheads="1"/>
            </p:cNvSpPr>
            <p:nvPr/>
          </p:nvSpPr>
          <p:spPr bwMode="gray">
            <a:xfrm>
              <a:off x="1548" y="3312"/>
              <a:ext cx="2640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6000" b="0">
                  <a:solidFill>
                    <a:srgbClr val="FFFF01"/>
                  </a:solidFill>
                  <a:latin typeface="Times New Roman" pitchFamily="18" charset="0"/>
                  <a:cs typeface="Times New Roman" pitchFamily="18" charset="0"/>
                </a:rPr>
                <a:t>KHỞI ĐỘNG</a:t>
              </a:r>
            </a:p>
          </p:txBody>
        </p:sp>
      </p:grpSp>
      <p:pic>
        <p:nvPicPr>
          <p:cNvPr id="6150" name="Picture 42" descr="blumen-pflanzen11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14281">
            <a:off x="10471151" y="6111876"/>
            <a:ext cx="29464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43" descr="blumen-pflanzen11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51639">
            <a:off x="-1473200" y="6122989"/>
            <a:ext cx="29464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2" name="Group 16"/>
          <p:cNvGrpSpPr>
            <a:grpSpLocks/>
          </p:cNvGrpSpPr>
          <p:nvPr/>
        </p:nvGrpSpPr>
        <p:grpSpPr bwMode="auto">
          <a:xfrm>
            <a:off x="-4233" y="0"/>
            <a:ext cx="12196233" cy="6861175"/>
            <a:chOff x="0" y="-3175"/>
            <a:chExt cx="9147175" cy="6861175"/>
          </a:xfrm>
        </p:grpSpPr>
        <p:pic>
          <p:nvPicPr>
            <p:cNvPr id="6153" name="Picture 4" descr="BGT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0"/>
              <a:ext cx="193675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4" name="Picture 2" descr="BGTC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3175"/>
              <a:ext cx="8999538" cy="193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5" name="Picture 3" descr="BGTC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0" y="6659380"/>
              <a:ext cx="9144000" cy="196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6" name="Picture 4" descr="BGT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53500" y="0"/>
              <a:ext cx="193675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270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292 ngoc sang 2024"/>
          <p:cNvSpPr>
            <a:spLocks noGrp="1"/>
          </p:cNvSpPr>
          <p:nvPr>
            <p:ph type="ctrTitle"/>
          </p:nvPr>
        </p:nvSpPr>
        <p:spPr>
          <a:xfrm>
            <a:off x="178377" y="911283"/>
            <a:ext cx="10945091" cy="2387600"/>
          </a:xfrm>
        </p:spPr>
        <p:txBody>
          <a:bodyPr>
            <a:normAutofit/>
          </a:bodyPr>
          <a:lstStyle/>
          <a:p>
            <a:r>
              <a:rPr lang="en-US" sz="7200" dirty="0">
                <a:ln>
                  <a:solidFill>
                    <a:srgbClr val="FF0066"/>
                  </a:solidFill>
                </a:ln>
                <a:solidFill>
                  <a:srgbClr val="FFFF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 CHƠI </a:t>
            </a:r>
            <a:br>
              <a:rPr lang="en-US" sz="7200" dirty="0">
                <a:ln>
                  <a:solidFill>
                    <a:srgbClr val="FF0066"/>
                  </a:solidFill>
                </a:ln>
                <a:solidFill>
                  <a:srgbClr val="FFFF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7200" dirty="0">
                <a:ln>
                  <a:solidFill>
                    <a:srgbClr val="FF0066"/>
                  </a:solidFill>
                </a:ln>
                <a:solidFill>
                  <a:srgbClr val="FFFF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ÒNG QUAY MAY MẮN</a:t>
            </a:r>
          </a:p>
        </p:txBody>
      </p:sp>
      <p:sp>
        <p:nvSpPr>
          <p:cNvPr id="3" name="Title 1" descr="292 ngoc sang 2024">
            <a:extLst>
              <a:ext uri="{FF2B5EF4-FFF2-40B4-BE49-F238E27FC236}">
                <a16:creationId xmlns:a16="http://schemas.microsoft.com/office/drawing/2014/main" id="{F20DC4EA-6D07-30FA-72CF-8712C928F062}"/>
              </a:ext>
            </a:extLst>
          </p:cNvPr>
          <p:cNvSpPr txBox="1">
            <a:spLocks/>
          </p:cNvSpPr>
          <p:nvPr/>
        </p:nvSpPr>
        <p:spPr>
          <a:xfrm>
            <a:off x="2884714" y="121217"/>
            <a:ext cx="5960225" cy="106750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0" noProof="0" dirty="0" err="1">
                <a:ln>
                  <a:solidFill>
                    <a:srgbClr val="FF0066"/>
                  </a:solidFill>
                </a:ln>
                <a:solidFill>
                  <a:srgbClr val="FFFF00"/>
                </a:solidFill>
                <a:effectLst>
                  <a:glow rad="228600">
                    <a:srgbClr val="ED7D31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hể</a:t>
            </a:r>
            <a:r>
              <a:rPr kumimoji="0" lang="en-US" sz="7200" b="0" i="0" u="none" strike="noStrike" kern="1200" cap="none" spc="0" normalizeH="0" baseline="0" noProof="0" dirty="0">
                <a:ln>
                  <a:solidFill>
                    <a:srgbClr val="FF0066"/>
                  </a:solidFill>
                </a:ln>
                <a:solidFill>
                  <a:srgbClr val="FFFF00"/>
                </a:solidFill>
                <a:effectLst>
                  <a:glow rad="228600">
                    <a:srgbClr val="ED7D31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solidFill>
                    <a:srgbClr val="FF0066"/>
                  </a:solidFill>
                </a:ln>
                <a:solidFill>
                  <a:srgbClr val="FFFF00"/>
                </a:solidFill>
                <a:effectLst>
                  <a:glow rad="228600">
                    <a:srgbClr val="ED7D31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ệ</a:t>
            </a:r>
            <a:r>
              <a:rPr kumimoji="0" lang="en-US" sz="7200" b="0" i="0" u="none" strike="noStrike" kern="1200" cap="none" spc="0" normalizeH="0" baseline="0" noProof="0" dirty="0">
                <a:ln>
                  <a:solidFill>
                    <a:srgbClr val="FF0066"/>
                  </a:solidFill>
                </a:ln>
                <a:solidFill>
                  <a:srgbClr val="FFFF00"/>
                </a:solidFill>
                <a:effectLst>
                  <a:glow rad="228600">
                    <a:srgbClr val="ED7D31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solidFill>
                    <a:srgbClr val="FF0066"/>
                  </a:solidFill>
                </a:ln>
                <a:solidFill>
                  <a:srgbClr val="FFFF00"/>
                </a:solidFill>
                <a:effectLst>
                  <a:glow rad="228600">
                    <a:srgbClr val="ED7D31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rò</a:t>
            </a:r>
            <a:r>
              <a:rPr kumimoji="0" lang="en-US" sz="7200" b="0" i="0" u="none" strike="noStrike" kern="1200" cap="none" spc="0" normalizeH="0" baseline="0" noProof="0" dirty="0">
                <a:ln>
                  <a:solidFill>
                    <a:srgbClr val="FF0066"/>
                  </a:solidFill>
                </a:ln>
                <a:solidFill>
                  <a:srgbClr val="FFFF00"/>
                </a:solidFill>
                <a:effectLst>
                  <a:glow rad="228600">
                    <a:srgbClr val="ED7D31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solidFill>
                    <a:srgbClr val="FF0066"/>
                  </a:solidFill>
                </a:ln>
                <a:solidFill>
                  <a:srgbClr val="FFFF00"/>
                </a:solidFill>
                <a:effectLst>
                  <a:glow rad="228600">
                    <a:srgbClr val="ED7D31">
                      <a:satMod val="175000"/>
                      <a:alpha val="40000"/>
                    </a:srgbClr>
                  </a:glow>
                </a:effectLst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hơi</a:t>
            </a:r>
            <a:endParaRPr kumimoji="0" lang="en-US" sz="7200" b="0" i="0" u="none" strike="noStrike" kern="1200" cap="none" spc="0" normalizeH="0" baseline="0" noProof="0" dirty="0">
              <a:ln>
                <a:solidFill>
                  <a:srgbClr val="FF0066"/>
                </a:solidFill>
              </a:ln>
              <a:solidFill>
                <a:srgbClr val="FFFF00"/>
              </a:solidFill>
              <a:effectLst>
                <a:glow rad="228600">
                  <a:srgbClr val="ED7D31">
                    <a:satMod val="175000"/>
                    <a:alpha val="40000"/>
                  </a:srgbClr>
                </a:glow>
              </a:effectLst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4" name="TextBox 3" descr="292 ngoc sang 2024">
            <a:extLst>
              <a:ext uri="{FF2B5EF4-FFF2-40B4-BE49-F238E27FC236}">
                <a16:creationId xmlns:a16="http://schemas.microsoft.com/office/drawing/2014/main" id="{23BE6357-56D7-AE47-0FE1-A651F6954AD9}"/>
              </a:ext>
            </a:extLst>
          </p:cNvPr>
          <p:cNvSpPr txBox="1"/>
          <p:nvPr/>
        </p:nvSpPr>
        <p:spPr>
          <a:xfrm>
            <a:off x="532656" y="1779687"/>
            <a:ext cx="11480967" cy="5078313"/>
          </a:xfrm>
          <a:prstGeom prst="rect">
            <a:avLst/>
          </a:prstGeom>
          <a:solidFill>
            <a:srgbClr val="CCFF99"/>
          </a:solidFill>
        </p:spPr>
        <p:txBody>
          <a:bodyPr wrap="square" rtlCol="0">
            <a:spAutoFit/>
          </a:bodyPr>
          <a:lstStyle/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a lớp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ỗ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ó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ẽ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quay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ò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quay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ươ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ứ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ò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quay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ưa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ủ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ặ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ẽ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không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ế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ó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à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yề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ẽ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ọ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ế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quay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 may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ắ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ẽ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ọ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k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ó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iể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ẽ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ộ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ế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ắ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292 ngoc sang 2024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292 ngoc sang 2024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292 ngoc sang 2024">
            <a:hlinkClick r:id="rId5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292 ngoc sang 2024">
            <a:hlinkClick r:id="rId6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292 ngoc sang 2024">
            <a:hlinkClick r:id="rId7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292 ngoc sang 2024">
            <a:hlinkClick r:id="rId8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292 ngoc sang 2024">
            <a:hlinkClick r:id="rId9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 descr="292 ngoc sang 2024">
            <a:hlinkClick r:id="rId10" action="ppaction://hlinksldjump"/>
          </p:cNvPr>
          <p:cNvSpPr/>
          <p:nvPr/>
        </p:nvSpPr>
        <p:spPr>
          <a:xfrm>
            <a:off x="3854396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 descr="292 ngoc sang 2024">
            <a:hlinkClick r:id="rId11" action="ppaction://hlinksldjump"/>
          </p:cNvPr>
          <p:cNvSpPr/>
          <p:nvPr/>
        </p:nvSpPr>
        <p:spPr>
          <a:xfrm>
            <a:off x="1437603" y="5347657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 descr="292 ngoc sang 2024">
            <a:hlinkClick r:id="rId12" action="ppaction://hlinksldjump"/>
          </p:cNvPr>
          <p:cNvSpPr/>
          <p:nvPr/>
        </p:nvSpPr>
        <p:spPr>
          <a:xfrm>
            <a:off x="3258805" y="532153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292 ngoc sang 2024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292 ngoc sang 202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 descr="292 ngoc sang 202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 descr="292 ngoc sang 202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 descr="292 ngoc sang 202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 descr="292 ngoc sang 202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 descr="292 ngoc sang 202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 descr="292 ngoc sang 202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 descr="292 ngoc sang 2024">
            <a:hlinkClick r:id="rId12" action="ppaction://hlinksldjump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Action Button: Go to End 4">
            <a:hlinkClick r:id="rId17" action="ppaction://hlinksldjump" highlightClick="1"/>
            <a:extLst>
              <a:ext uri="{FF2B5EF4-FFF2-40B4-BE49-F238E27FC236}">
                <a16:creationId xmlns:a16="http://schemas.microsoft.com/office/drawing/2014/main" id="{32062450-0290-880B-A0C7-BC3A7948BE09}"/>
              </a:ext>
            </a:extLst>
          </p:cNvPr>
          <p:cNvSpPr/>
          <p:nvPr/>
        </p:nvSpPr>
        <p:spPr>
          <a:xfrm>
            <a:off x="11231880" y="4715814"/>
            <a:ext cx="594325" cy="605717"/>
          </a:xfrm>
          <a:prstGeom prst="actionButtonEnd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292 ngoc sang 2024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292 ngoc sang 2024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292 ngoc sang 20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292 ngoc sang 2024"/>
          <p:cNvSpPr/>
          <p:nvPr/>
        </p:nvSpPr>
        <p:spPr>
          <a:xfrm>
            <a:off x="811832" y="666913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4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4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4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êng</a:t>
            </a:r>
            <a:r>
              <a:rPr lang="en-US" sz="4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4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kumimoji="0" lang="vi-VN" sz="4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6" name="Rectangle 25" descr="292 ngoc sang 2024"/>
          <p:cNvSpPr/>
          <p:nvPr/>
        </p:nvSpPr>
        <p:spPr>
          <a:xfrm>
            <a:off x="832636" y="1918041"/>
            <a:ext cx="10505924" cy="30340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73050" lvl="0" algn="just">
              <a:lnSpc>
                <a:spcPct val="115000"/>
              </a:lnSpc>
              <a:defRPr/>
            </a:pP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kg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K (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200" baseline="30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40" name="Cloud 39" descr="292 ngoc sang 2024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292 ngoc sang 2024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 descr="292 ngoc sang 2024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361978" y="4114383"/>
            <a:ext cx="885137" cy="708059"/>
          </a:xfrm>
          <a:prstGeom prst="rect">
            <a:avLst/>
          </a:prstGeom>
        </p:spPr>
      </p:pic>
      <p:sp>
        <p:nvSpPr>
          <p:cNvPr id="57" name="Cloud 56" descr="292 ngoc sang 2024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20SM-wm.wmv">
            <a:hlinkClick r:id="" action="ppaction://media"/>
            <a:extLst>
              <a:ext uri="{FF2B5EF4-FFF2-40B4-BE49-F238E27FC236}">
                <a16:creationId xmlns:a16="http://schemas.microsoft.com/office/drawing/2014/main" id="{9A8CD50D-BAB6-CC4B-8257-E56E5D3D608C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5927.456"/>
                </p14:media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804546" y="105624"/>
            <a:ext cx="1090314" cy="94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519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0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5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29</TotalTime>
  <Words>2766</Words>
  <Application>Microsoft Office PowerPoint</Application>
  <PresentationFormat>Widescreen</PresentationFormat>
  <Paragraphs>267</Paragraphs>
  <Slides>45</Slides>
  <Notes>0</Notes>
  <HiddenSlides>0</HiddenSlides>
  <MMClips>19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8" baseType="lpstr">
      <vt:lpstr>.VnTime</vt:lpstr>
      <vt:lpstr>Arial</vt:lpstr>
      <vt:lpstr>Calibri</vt:lpstr>
      <vt:lpstr>Calibri Light</vt:lpstr>
      <vt:lpstr>Cambria Math</vt:lpstr>
      <vt:lpstr>KG Primary Penmanship</vt:lpstr>
      <vt:lpstr>Nunito Light</vt:lpstr>
      <vt:lpstr>Tahoma</vt:lpstr>
      <vt:lpstr>Times New Roman</vt:lpstr>
      <vt:lpstr>VNI-Bodon-Poster</vt:lpstr>
      <vt:lpstr>VNI-Dur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 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THẦY CÔ VÀ CÁC BẠN ĐẾN XEM BÀI TRÌNH CHIẾU CỦA TỔ 1 LỚP 12A2</dc:title>
  <dc:creator>admin</dc:creator>
  <cp:lastModifiedBy>ASUS</cp:lastModifiedBy>
  <cp:revision>409</cp:revision>
  <dcterms:created xsi:type="dcterms:W3CDTF">2018-10-20T05:20:29Z</dcterms:created>
  <dcterms:modified xsi:type="dcterms:W3CDTF">2024-10-29T16:37:41Z</dcterms:modified>
</cp:coreProperties>
</file>